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page" w:horzAnchor="margin" w:tblpXSpec="center" w:tblpY="721"/>
        <w:tblW w:w="10968" w:type="dxa"/>
        <w:tblLayout w:type="fixed"/>
        <w:tblLook w:val="0000" w:firstRow="0" w:lastRow="0" w:firstColumn="0" w:lastColumn="0" w:noHBand="0" w:noVBand="0"/>
      </w:tblPr>
      <w:tblGrid>
        <w:gridCol w:w="4573"/>
        <w:gridCol w:w="6395"/>
      </w:tblGrid>
      <w:tr w:rsidR="000058D8" w:rsidRPr="00984EA9" w14:paraId="5F197C17" w14:textId="77777777">
        <w:trPr>
          <w:trHeight w:val="1"/>
        </w:trPr>
        <w:tc>
          <w:tcPr>
            <w:tcW w:w="4573" w:type="dxa"/>
            <w:tcBorders>
              <w:top w:val="nil"/>
              <w:left w:val="nil"/>
              <w:bottom w:val="nil"/>
              <w:right w:val="nil"/>
            </w:tcBorders>
            <w:shd w:val="clear" w:color="000000" w:fill="FFFFFF"/>
          </w:tcPr>
          <w:p w14:paraId="6515071A" w14:textId="77777777" w:rsidR="000058D8" w:rsidRPr="00984EA9" w:rsidRDefault="000058D8" w:rsidP="00984EA9">
            <w:pPr>
              <w:autoSpaceDE w:val="0"/>
              <w:autoSpaceDN w:val="0"/>
              <w:adjustRightInd w:val="0"/>
              <w:spacing w:line="276" w:lineRule="auto"/>
              <w:rPr>
                <w:lang w:val="en"/>
              </w:rPr>
            </w:pPr>
            <w:r w:rsidRPr="00984EA9">
              <w:rPr>
                <w:lang w:val="en"/>
              </w:rPr>
              <w:t xml:space="preserve">       PHÒNG GD</w:t>
            </w:r>
            <w:r w:rsidR="007528BB" w:rsidRPr="00984EA9">
              <w:rPr>
                <w:lang w:val="en"/>
              </w:rPr>
              <w:t xml:space="preserve"> </w:t>
            </w:r>
            <w:r w:rsidRPr="00984EA9">
              <w:rPr>
                <w:lang w:val="en"/>
              </w:rPr>
              <w:t>&amp;</w:t>
            </w:r>
            <w:r w:rsidR="007528BB" w:rsidRPr="00984EA9">
              <w:rPr>
                <w:lang w:val="en"/>
              </w:rPr>
              <w:t xml:space="preserve"> </w:t>
            </w:r>
            <w:r w:rsidRPr="00984EA9">
              <w:rPr>
                <w:lang w:val="en"/>
              </w:rPr>
              <w:t>ĐT NGA SƠN</w:t>
            </w:r>
          </w:p>
          <w:p w14:paraId="72BE5FC9" w14:textId="77777777" w:rsidR="000058D8" w:rsidRPr="00984EA9" w:rsidRDefault="007F0934" w:rsidP="00984EA9">
            <w:pPr>
              <w:autoSpaceDE w:val="0"/>
              <w:autoSpaceDN w:val="0"/>
              <w:adjustRightInd w:val="0"/>
              <w:spacing w:line="276" w:lineRule="auto"/>
              <w:ind w:left="1" w:hanging="3"/>
              <w:rPr>
                <w:b/>
                <w:bCs/>
                <w:lang w:val="en"/>
              </w:rPr>
            </w:pPr>
            <w:r w:rsidRPr="00984EA9">
              <w:rPr>
                <w:b/>
                <w:bCs/>
                <w:lang w:val="en"/>
              </w:rPr>
              <w:t xml:space="preserve">   </w:t>
            </w:r>
            <w:r w:rsidR="000058D8" w:rsidRPr="00984EA9">
              <w:rPr>
                <w:b/>
                <w:bCs/>
                <w:lang w:val="en"/>
              </w:rPr>
              <w:t xml:space="preserve">CỤM: AN </w:t>
            </w:r>
            <w:r w:rsidRPr="00984EA9">
              <w:rPr>
                <w:b/>
                <w:bCs/>
                <w:lang w:val="en"/>
              </w:rPr>
              <w:t>–</w:t>
            </w:r>
            <w:r w:rsidR="000058D8" w:rsidRPr="00984EA9">
              <w:rPr>
                <w:b/>
                <w:bCs/>
                <w:lang w:val="en"/>
              </w:rPr>
              <w:t xml:space="preserve"> </w:t>
            </w:r>
            <w:r w:rsidRPr="00984EA9">
              <w:rPr>
                <w:b/>
                <w:bCs/>
                <w:lang w:val="en"/>
              </w:rPr>
              <w:t xml:space="preserve">ĐIỀN - </w:t>
            </w:r>
            <w:r w:rsidR="000058D8" w:rsidRPr="00984EA9">
              <w:rPr>
                <w:b/>
                <w:bCs/>
                <w:lang w:val="en"/>
              </w:rPr>
              <w:t>PHÚ - THÁI</w:t>
            </w:r>
          </w:p>
          <w:p w14:paraId="0C6D9F14" w14:textId="77777777" w:rsidR="000058D8" w:rsidRPr="00984EA9" w:rsidRDefault="000058D8" w:rsidP="00984EA9">
            <w:pPr>
              <w:autoSpaceDE w:val="0"/>
              <w:autoSpaceDN w:val="0"/>
              <w:adjustRightInd w:val="0"/>
              <w:spacing w:line="276" w:lineRule="auto"/>
              <w:ind w:left="1" w:hanging="3"/>
              <w:jc w:val="center"/>
              <w:rPr>
                <w:lang w:val="en"/>
              </w:rPr>
            </w:pPr>
          </w:p>
          <w:p w14:paraId="647C7BE2" w14:textId="77777777" w:rsidR="000058D8" w:rsidRPr="00984EA9" w:rsidRDefault="000058D8" w:rsidP="00984EA9">
            <w:pPr>
              <w:autoSpaceDE w:val="0"/>
              <w:autoSpaceDN w:val="0"/>
              <w:adjustRightInd w:val="0"/>
              <w:spacing w:line="276" w:lineRule="auto"/>
              <w:ind w:left="1" w:hanging="3"/>
              <w:jc w:val="center"/>
              <w:rPr>
                <w:rFonts w:ascii="Calibri" w:hAnsi="Calibri" w:cs="Calibri"/>
                <w:i/>
                <w:lang w:val="en"/>
              </w:rPr>
            </w:pPr>
            <w:r w:rsidRPr="00984EA9">
              <w:rPr>
                <w:i/>
                <w:lang w:val="en"/>
              </w:rPr>
              <w:t>(</w:t>
            </w:r>
            <w:r w:rsidR="0036682E" w:rsidRPr="00984EA9">
              <w:rPr>
                <w:i/>
                <w:lang w:val="en"/>
              </w:rPr>
              <w:t>Đề thi gồm có 0</w:t>
            </w:r>
            <w:r w:rsidR="007A36C7" w:rsidRPr="00984EA9">
              <w:rPr>
                <w:i/>
                <w:lang w:val="en"/>
              </w:rPr>
              <w:t>3</w:t>
            </w:r>
            <w:r w:rsidR="00D27351" w:rsidRPr="00984EA9">
              <w:rPr>
                <w:i/>
                <w:lang w:val="en"/>
              </w:rPr>
              <w:t xml:space="preserve"> trang</w:t>
            </w:r>
            <w:r w:rsidRPr="00984EA9">
              <w:rPr>
                <w:i/>
                <w:lang w:val="en"/>
              </w:rPr>
              <w:t>)</w:t>
            </w:r>
          </w:p>
        </w:tc>
        <w:tc>
          <w:tcPr>
            <w:tcW w:w="6395" w:type="dxa"/>
            <w:tcBorders>
              <w:top w:val="nil"/>
              <w:left w:val="nil"/>
              <w:bottom w:val="nil"/>
              <w:right w:val="nil"/>
            </w:tcBorders>
            <w:shd w:val="clear" w:color="000000" w:fill="FFFFFF"/>
          </w:tcPr>
          <w:p w14:paraId="16A98118" w14:textId="77777777" w:rsidR="000058D8" w:rsidRPr="00984EA9" w:rsidRDefault="000058D8" w:rsidP="00984EA9">
            <w:pPr>
              <w:autoSpaceDE w:val="0"/>
              <w:autoSpaceDN w:val="0"/>
              <w:adjustRightInd w:val="0"/>
              <w:spacing w:line="276" w:lineRule="auto"/>
              <w:ind w:left="1" w:hanging="3"/>
              <w:rPr>
                <w:b/>
                <w:bCs/>
                <w:spacing w:val="-2"/>
                <w:lang w:val="en"/>
              </w:rPr>
            </w:pPr>
            <w:r w:rsidRPr="00984EA9">
              <w:rPr>
                <w:b/>
                <w:bCs/>
                <w:spacing w:val="-2"/>
                <w:lang w:val="en"/>
              </w:rPr>
              <w:t xml:space="preserve">    ĐỀ THI GIAO LƯU HỌC SINH GIỎI LỚP 6,7,8 </w:t>
            </w:r>
          </w:p>
          <w:p w14:paraId="7FCA3016" w14:textId="77777777" w:rsidR="000058D8" w:rsidRPr="00984EA9" w:rsidRDefault="000058D8" w:rsidP="00984EA9">
            <w:pPr>
              <w:autoSpaceDE w:val="0"/>
              <w:autoSpaceDN w:val="0"/>
              <w:adjustRightInd w:val="0"/>
              <w:spacing w:line="276" w:lineRule="auto"/>
              <w:ind w:left="1" w:hanging="3"/>
              <w:rPr>
                <w:b/>
                <w:bCs/>
                <w:lang w:val="en"/>
              </w:rPr>
            </w:pPr>
            <w:r w:rsidRPr="00984EA9">
              <w:rPr>
                <w:b/>
                <w:bCs/>
                <w:lang w:val="en"/>
              </w:rPr>
              <w:t xml:space="preserve">   </w:t>
            </w:r>
            <w:r w:rsidR="00C5084F" w:rsidRPr="00984EA9">
              <w:rPr>
                <w:b/>
                <w:bCs/>
                <w:lang w:val="en"/>
              </w:rPr>
              <w:t xml:space="preserve">                    NĂM HỌC 2023-2024</w:t>
            </w:r>
          </w:p>
          <w:p w14:paraId="0AA3A8F1" w14:textId="77777777" w:rsidR="000058D8" w:rsidRPr="00984EA9" w:rsidRDefault="000058D8" w:rsidP="00984EA9">
            <w:pPr>
              <w:autoSpaceDE w:val="0"/>
              <w:autoSpaceDN w:val="0"/>
              <w:adjustRightInd w:val="0"/>
              <w:spacing w:line="276" w:lineRule="auto"/>
              <w:ind w:left="1" w:hanging="3"/>
              <w:rPr>
                <w:b/>
                <w:bCs/>
                <w:lang w:val="en"/>
              </w:rPr>
            </w:pPr>
            <w:r w:rsidRPr="00984EA9">
              <w:rPr>
                <w:b/>
                <w:bCs/>
                <w:lang w:val="en"/>
              </w:rPr>
              <w:t xml:space="preserve">                            </w:t>
            </w:r>
            <w:r w:rsidR="00C5084F" w:rsidRPr="00984EA9">
              <w:rPr>
                <w:b/>
                <w:bCs/>
                <w:lang w:val="en"/>
              </w:rPr>
              <w:t xml:space="preserve">Môn:  KHTN </w:t>
            </w:r>
            <w:r w:rsidRPr="00984EA9">
              <w:rPr>
                <w:b/>
                <w:bCs/>
                <w:lang w:val="en"/>
              </w:rPr>
              <w:t xml:space="preserve"> 8 </w:t>
            </w:r>
          </w:p>
          <w:p w14:paraId="4394DD39" w14:textId="77777777" w:rsidR="000058D8" w:rsidRPr="00984EA9" w:rsidRDefault="000058D8" w:rsidP="00984EA9">
            <w:pPr>
              <w:autoSpaceDE w:val="0"/>
              <w:autoSpaceDN w:val="0"/>
              <w:adjustRightInd w:val="0"/>
              <w:spacing w:line="276" w:lineRule="auto"/>
              <w:ind w:left="1" w:hanging="3"/>
              <w:jc w:val="center"/>
              <w:rPr>
                <w:lang w:val="en"/>
              </w:rPr>
            </w:pPr>
            <w:r w:rsidRPr="00984EA9">
              <w:rPr>
                <w:lang w:val="en"/>
              </w:rPr>
              <w:t>Thời gian: 150 phút (không kể thời gian giao đề)</w:t>
            </w:r>
          </w:p>
          <w:p w14:paraId="40F7ABF9" w14:textId="77777777" w:rsidR="000058D8" w:rsidRPr="00984EA9" w:rsidRDefault="00C5084F" w:rsidP="00984EA9">
            <w:pPr>
              <w:autoSpaceDE w:val="0"/>
              <w:autoSpaceDN w:val="0"/>
              <w:adjustRightInd w:val="0"/>
              <w:spacing w:line="276" w:lineRule="auto"/>
              <w:ind w:left="1" w:hanging="3"/>
              <w:jc w:val="center"/>
              <w:rPr>
                <w:i/>
                <w:iCs/>
                <w:lang w:val="en"/>
              </w:rPr>
            </w:pPr>
            <w:r w:rsidRPr="00984EA9">
              <w:rPr>
                <w:i/>
                <w:iCs/>
                <w:lang w:val="en"/>
              </w:rPr>
              <w:t>Ngày thi: 21 tháng 12 năm 2023</w:t>
            </w:r>
          </w:p>
          <w:p w14:paraId="788D483E" w14:textId="77777777" w:rsidR="000058D8" w:rsidRPr="00984EA9" w:rsidRDefault="000058D8" w:rsidP="00984EA9">
            <w:pPr>
              <w:autoSpaceDE w:val="0"/>
              <w:autoSpaceDN w:val="0"/>
              <w:adjustRightInd w:val="0"/>
              <w:spacing w:line="276" w:lineRule="auto"/>
              <w:ind w:left="1" w:hanging="3"/>
              <w:jc w:val="center"/>
              <w:rPr>
                <w:rFonts w:ascii="Calibri" w:hAnsi="Calibri" w:cs="Calibri"/>
                <w:lang w:val="en"/>
              </w:rPr>
            </w:pPr>
          </w:p>
        </w:tc>
      </w:tr>
    </w:tbl>
    <w:p w14:paraId="6FBA6B13" w14:textId="77777777" w:rsidR="000058D8" w:rsidRPr="00984EA9" w:rsidRDefault="000058D8" w:rsidP="00984EA9">
      <w:pPr>
        <w:autoSpaceDE w:val="0"/>
        <w:autoSpaceDN w:val="0"/>
        <w:adjustRightInd w:val="0"/>
        <w:spacing w:line="276" w:lineRule="auto"/>
        <w:ind w:firstLine="720"/>
        <w:jc w:val="both"/>
        <w:rPr>
          <w:i/>
          <w:iCs/>
          <w:lang w:val="en"/>
        </w:rPr>
      </w:pPr>
    </w:p>
    <w:p w14:paraId="5DAAA73F" w14:textId="77777777" w:rsidR="00041F49" w:rsidRPr="00984EA9" w:rsidRDefault="00041F49" w:rsidP="00984EA9">
      <w:pPr>
        <w:autoSpaceDE w:val="0"/>
        <w:autoSpaceDN w:val="0"/>
        <w:adjustRightInd w:val="0"/>
        <w:spacing w:line="276" w:lineRule="auto"/>
        <w:jc w:val="both"/>
        <w:rPr>
          <w:i/>
          <w:iCs/>
        </w:rPr>
      </w:pPr>
      <w:r w:rsidRPr="00984EA9">
        <w:rPr>
          <w:i/>
          <w:iCs/>
          <w:lang w:val="en"/>
        </w:rPr>
        <w:t>(</w:t>
      </w:r>
      <w:r w:rsidRPr="00984EA9">
        <w:rPr>
          <w:b/>
          <w:bCs/>
          <w:i/>
          <w:iCs/>
          <w:lang w:val="en"/>
        </w:rPr>
        <w:t>L</w:t>
      </w:r>
      <w:r w:rsidRPr="00984EA9">
        <w:rPr>
          <w:b/>
          <w:bCs/>
          <w:i/>
          <w:iCs/>
          <w:lang w:val="vi-VN"/>
        </w:rPr>
        <w:t xml:space="preserve">ưu </w:t>
      </w:r>
      <w:r w:rsidRPr="00984EA9">
        <w:rPr>
          <w:b/>
          <w:bCs/>
          <w:i/>
          <w:iCs/>
        </w:rPr>
        <w:t>ý:</w:t>
      </w:r>
      <w:r w:rsidRPr="00984EA9">
        <w:rPr>
          <w:i/>
          <w:iCs/>
        </w:rPr>
        <w:t xml:space="preserve"> Thí sinh phải làm bài phần thi bắt buộc của cả 3 phân môn. Còn phần thi tự chọn thí sinh chỉ được lựa chọn 1 trong 3 phân môn, chọn phân môn nào thì làm bài thi vào tờ giấy thi của phân môn đó).</w:t>
      </w:r>
    </w:p>
    <w:p w14:paraId="76DEF2BA" w14:textId="77777777" w:rsidR="0040328A" w:rsidRPr="00984EA9" w:rsidRDefault="00041F49" w:rsidP="00984EA9">
      <w:pPr>
        <w:autoSpaceDE w:val="0"/>
        <w:autoSpaceDN w:val="0"/>
        <w:adjustRightInd w:val="0"/>
        <w:spacing w:line="276" w:lineRule="auto"/>
        <w:rPr>
          <w:b/>
          <w:bCs/>
          <w:lang w:val="en"/>
        </w:rPr>
      </w:pPr>
      <w:r w:rsidRPr="00984EA9">
        <w:rPr>
          <w:b/>
          <w:bCs/>
          <w:lang w:val="en"/>
        </w:rPr>
        <w:t xml:space="preserve">I. PHẦN THI BẮT BUỘC </w:t>
      </w:r>
      <w:r w:rsidR="00AA0A21" w:rsidRPr="00984EA9">
        <w:rPr>
          <w:b/>
          <w:bCs/>
          <w:lang w:val="en"/>
        </w:rPr>
        <w:t>(18,0 điểm)</w:t>
      </w:r>
    </w:p>
    <w:p w14:paraId="6212B76A" w14:textId="77777777" w:rsidR="004F609C" w:rsidRPr="00984EA9" w:rsidRDefault="00041F49" w:rsidP="00984EA9">
      <w:pPr>
        <w:autoSpaceDE w:val="0"/>
        <w:autoSpaceDN w:val="0"/>
        <w:adjustRightInd w:val="0"/>
        <w:spacing w:line="276" w:lineRule="auto"/>
        <w:rPr>
          <w:b/>
          <w:bCs/>
        </w:rPr>
      </w:pPr>
      <w:r w:rsidRPr="00984EA9">
        <w:rPr>
          <w:b/>
          <w:bCs/>
          <w:lang w:val="en"/>
        </w:rPr>
        <w:t xml:space="preserve">A. </w:t>
      </w:r>
      <w:r w:rsidR="004F609C" w:rsidRPr="00984EA9">
        <w:rPr>
          <w:b/>
          <w:bCs/>
          <w:lang w:val="en"/>
        </w:rPr>
        <w:t xml:space="preserve">PHÂN MÔN </w:t>
      </w:r>
      <w:r w:rsidR="004F609C" w:rsidRPr="00984EA9">
        <w:rPr>
          <w:b/>
          <w:bCs/>
          <w:lang w:val="vi-VN"/>
        </w:rPr>
        <w:t>VẬT L</w:t>
      </w:r>
      <w:r w:rsidR="007A36C7" w:rsidRPr="00984EA9">
        <w:rPr>
          <w:b/>
          <w:bCs/>
        </w:rPr>
        <w:t>Í</w:t>
      </w:r>
      <w:r w:rsidR="004F609C" w:rsidRPr="00984EA9">
        <w:rPr>
          <w:b/>
          <w:bCs/>
        </w:rPr>
        <w:t xml:space="preserve"> </w:t>
      </w:r>
      <w:r w:rsidR="00AA0A21" w:rsidRPr="00984EA9">
        <w:rPr>
          <w:b/>
          <w:bCs/>
          <w:lang w:val="en"/>
        </w:rPr>
        <w:t>(6,0 điểm)</w:t>
      </w:r>
    </w:p>
    <w:p w14:paraId="03134271" w14:textId="77777777" w:rsidR="00880ABD" w:rsidRPr="00984EA9" w:rsidRDefault="00880ABD" w:rsidP="00984EA9">
      <w:pPr>
        <w:spacing w:line="276" w:lineRule="auto"/>
        <w:jc w:val="both"/>
        <w:rPr>
          <w:lang w:val="pt-BR"/>
        </w:rPr>
      </w:pPr>
      <w:r w:rsidRPr="00984EA9">
        <w:rPr>
          <w:b/>
          <w:bCs/>
          <w:u w:val="single"/>
          <w:lang w:val="en"/>
        </w:rPr>
        <w:t>Câu 1:</w:t>
      </w:r>
      <w:r w:rsidRPr="00984EA9">
        <w:rPr>
          <w:b/>
          <w:bCs/>
          <w:lang w:val="en"/>
        </w:rPr>
        <w:t xml:space="preserve"> </w:t>
      </w:r>
      <w:r w:rsidRPr="00984EA9">
        <w:rPr>
          <w:bCs/>
          <w:i/>
          <w:lang w:val="en"/>
        </w:rPr>
        <w:t>(</w:t>
      </w:r>
      <w:r w:rsidR="001D2790" w:rsidRPr="00984EA9">
        <w:rPr>
          <w:bCs/>
          <w:i/>
          <w:lang w:val="en"/>
        </w:rPr>
        <w:t>1</w:t>
      </w:r>
      <w:r w:rsidR="008E7F23" w:rsidRPr="00984EA9">
        <w:rPr>
          <w:bCs/>
          <w:i/>
          <w:lang w:val="en"/>
        </w:rPr>
        <w:t>.0 điểm</w:t>
      </w:r>
      <w:r w:rsidRPr="00984EA9">
        <w:rPr>
          <w:bCs/>
          <w:i/>
          <w:lang w:val="en"/>
        </w:rPr>
        <w:t>)</w:t>
      </w:r>
      <w:r w:rsidRPr="00984EA9">
        <w:rPr>
          <w:b/>
          <w:bCs/>
          <w:lang w:val="en"/>
        </w:rPr>
        <w:t xml:space="preserve"> </w:t>
      </w:r>
      <w:r w:rsidRPr="00984EA9">
        <w:rPr>
          <w:lang w:val="pt-BR"/>
        </w:rPr>
        <w:t>Thả một vật bằng kim loại vào bình đo thể tích có vạch chia độ thì nước trong bình từ mức 130cm</w:t>
      </w:r>
      <w:r w:rsidRPr="00984EA9">
        <w:rPr>
          <w:vertAlign w:val="superscript"/>
          <w:lang w:val="pt-BR"/>
        </w:rPr>
        <w:t>3</w:t>
      </w:r>
      <w:r w:rsidRPr="00984EA9">
        <w:rPr>
          <w:lang w:val="pt-BR"/>
        </w:rPr>
        <w:t xml:space="preserve"> dâng lên đến 175cm</w:t>
      </w:r>
      <w:r w:rsidRPr="00984EA9">
        <w:rPr>
          <w:vertAlign w:val="superscript"/>
          <w:lang w:val="pt-BR"/>
        </w:rPr>
        <w:t>3</w:t>
      </w:r>
      <w:r w:rsidRPr="00984EA9">
        <w:rPr>
          <w:lang w:val="pt-BR"/>
        </w:rPr>
        <w:t>. Nếu treo vật vào một lực kế trong điều kiện vật vẫn nhúng hoàn toàn trong nước thì lực kế chỉ 4,2N. Cho trọng lượng riêng của nước d=10000N/m</w:t>
      </w:r>
      <w:r w:rsidRPr="00984EA9">
        <w:rPr>
          <w:vertAlign w:val="superscript"/>
          <w:lang w:val="pt-BR"/>
        </w:rPr>
        <w:t>3</w:t>
      </w:r>
      <w:r w:rsidRPr="00984EA9">
        <w:rPr>
          <w:lang w:val="pt-BR"/>
        </w:rPr>
        <w:t>.</w:t>
      </w:r>
    </w:p>
    <w:p w14:paraId="14E88FDE" w14:textId="77777777" w:rsidR="00880ABD" w:rsidRPr="00984EA9" w:rsidRDefault="00880ABD" w:rsidP="00984EA9">
      <w:pPr>
        <w:spacing w:line="276" w:lineRule="auto"/>
        <w:jc w:val="both"/>
        <w:rPr>
          <w:lang w:val="pt-BR"/>
        </w:rPr>
      </w:pPr>
      <w:r w:rsidRPr="00984EA9">
        <w:rPr>
          <w:lang w:val="pt-BR"/>
        </w:rPr>
        <w:tab/>
        <w:t>a, Tính lực đẩy Acsimet tác dụng lên vật?</w:t>
      </w:r>
    </w:p>
    <w:p w14:paraId="38E3EE93" w14:textId="77777777" w:rsidR="00880ABD" w:rsidRPr="00984EA9" w:rsidRDefault="00880ABD" w:rsidP="00984EA9">
      <w:pPr>
        <w:spacing w:line="276" w:lineRule="auto"/>
        <w:jc w:val="both"/>
        <w:rPr>
          <w:lang w:val="pt-BR"/>
        </w:rPr>
      </w:pPr>
      <w:r w:rsidRPr="00984EA9">
        <w:rPr>
          <w:lang w:val="pt-BR"/>
        </w:rPr>
        <w:tab/>
        <w:t>b, Xác định khối lượng riêng của chất làm nên vật?</w:t>
      </w:r>
    </w:p>
    <w:p w14:paraId="1B444D5A" w14:textId="77777777" w:rsidR="00880ABD" w:rsidRPr="00984EA9" w:rsidRDefault="00880ABD" w:rsidP="00984EA9">
      <w:pPr>
        <w:shd w:val="clear" w:color="auto" w:fill="FFFFFF"/>
        <w:spacing w:line="276" w:lineRule="auto"/>
        <w:jc w:val="both"/>
        <w:rPr>
          <w:rFonts w:eastAsia="Calibri"/>
          <w:shd w:val="clear" w:color="auto" w:fill="FFFFFF"/>
        </w:rPr>
      </w:pPr>
      <w:r w:rsidRPr="00984EA9">
        <w:rPr>
          <w:b/>
          <w:bCs/>
          <w:u w:val="single"/>
        </w:rPr>
        <w:t>Câu 2</w:t>
      </w:r>
      <w:r w:rsidRPr="00984EA9">
        <w:rPr>
          <w:b/>
          <w:bCs/>
        </w:rPr>
        <w:t>: </w:t>
      </w:r>
      <w:r w:rsidRPr="00984EA9">
        <w:rPr>
          <w:bCs/>
          <w:i/>
        </w:rPr>
        <w:t>(2</w:t>
      </w:r>
      <w:r w:rsidR="008E7F23" w:rsidRPr="00984EA9">
        <w:rPr>
          <w:bCs/>
          <w:i/>
        </w:rPr>
        <w:t xml:space="preserve">,0 </w:t>
      </w:r>
      <w:r w:rsidRPr="00984EA9">
        <w:rPr>
          <w:bCs/>
          <w:i/>
        </w:rPr>
        <w:t>đ</w:t>
      </w:r>
      <w:r w:rsidR="008E7F23" w:rsidRPr="00984EA9">
        <w:rPr>
          <w:bCs/>
          <w:i/>
        </w:rPr>
        <w:t>iểm</w:t>
      </w:r>
      <w:r w:rsidRPr="00984EA9">
        <w:rPr>
          <w:bCs/>
          <w:i/>
        </w:rPr>
        <w:t>)</w:t>
      </w:r>
      <w:r w:rsidRPr="00984EA9">
        <w:rPr>
          <w:bCs/>
        </w:rPr>
        <w:t xml:space="preserve"> </w:t>
      </w:r>
      <w:r w:rsidRPr="00984EA9">
        <w:rPr>
          <w:rFonts w:eastAsia="Calibri"/>
          <w:shd w:val="clear" w:color="auto" w:fill="FFFFFF"/>
        </w:rPr>
        <w:t xml:space="preserve">Một vật chuyển động trong nửa thời gian đầu với tốc độ 40 km/h; nửa thời gian sau với tốc độ 30 km/h. </w:t>
      </w:r>
    </w:p>
    <w:p w14:paraId="26584845" w14:textId="77777777" w:rsidR="00880ABD" w:rsidRPr="00984EA9" w:rsidRDefault="00880ABD" w:rsidP="00984EA9">
      <w:pPr>
        <w:shd w:val="clear" w:color="auto" w:fill="FFFFFF"/>
        <w:spacing w:line="276" w:lineRule="auto"/>
        <w:ind w:firstLine="720"/>
        <w:jc w:val="both"/>
        <w:rPr>
          <w:rFonts w:eastAsia="Calibri"/>
          <w:shd w:val="clear" w:color="auto" w:fill="FFFFFF"/>
        </w:rPr>
      </w:pPr>
      <w:r w:rsidRPr="00984EA9">
        <w:rPr>
          <w:rFonts w:eastAsia="Calibri"/>
          <w:shd w:val="clear" w:color="auto" w:fill="FFFFFF"/>
        </w:rPr>
        <w:t>a, Tính tốc độ trung bình của vật trong suốt quá trình chuyển động?</w:t>
      </w:r>
    </w:p>
    <w:p w14:paraId="23D938FD" w14:textId="77777777" w:rsidR="00880ABD" w:rsidRPr="00984EA9" w:rsidRDefault="00880ABD" w:rsidP="00984EA9">
      <w:pPr>
        <w:shd w:val="clear" w:color="auto" w:fill="FFFFFF"/>
        <w:spacing w:line="276" w:lineRule="auto"/>
        <w:ind w:firstLine="720"/>
        <w:jc w:val="both"/>
      </w:pPr>
      <w:r w:rsidRPr="00984EA9">
        <w:t>b, Biết thời gian đi cả quá trình là 3h. Vẽ đồ thị quãng đường - thời gian của vật trong khoảng thời gian trên?</w:t>
      </w:r>
    </w:p>
    <w:p w14:paraId="5F6C050B" w14:textId="77777777" w:rsidR="003E63FD" w:rsidRPr="00984EA9" w:rsidRDefault="00880ABD" w:rsidP="00984EA9">
      <w:pPr>
        <w:spacing w:line="276" w:lineRule="auto"/>
        <w:jc w:val="both"/>
        <w:rPr>
          <w:rFonts w:eastAsia="Calibri"/>
          <w:shd w:val="clear" w:color="auto" w:fill="FFFFFF"/>
        </w:rPr>
      </w:pPr>
      <w:r w:rsidRPr="00984EA9">
        <w:rPr>
          <w:b/>
          <w:bCs/>
          <w:u w:val="single"/>
        </w:rPr>
        <w:t>Câu 3:</w:t>
      </w:r>
      <w:r w:rsidRPr="00984EA9">
        <w:rPr>
          <w:b/>
          <w:bCs/>
        </w:rPr>
        <w:t> </w:t>
      </w:r>
      <w:r w:rsidRPr="00984EA9">
        <w:rPr>
          <w:bCs/>
          <w:i/>
        </w:rPr>
        <w:t>(2</w:t>
      </w:r>
      <w:r w:rsidR="008E7F23" w:rsidRPr="00984EA9">
        <w:rPr>
          <w:bCs/>
          <w:i/>
        </w:rPr>
        <w:t xml:space="preserve">,0 </w:t>
      </w:r>
      <w:r w:rsidRPr="00984EA9">
        <w:rPr>
          <w:bCs/>
          <w:i/>
        </w:rPr>
        <w:t>đ</w:t>
      </w:r>
      <w:r w:rsidR="008E7F23" w:rsidRPr="00984EA9">
        <w:rPr>
          <w:bCs/>
          <w:i/>
        </w:rPr>
        <w:t>iểm</w:t>
      </w:r>
      <w:r w:rsidRPr="00984EA9">
        <w:rPr>
          <w:bCs/>
          <w:i/>
        </w:rPr>
        <w:t>)</w:t>
      </w:r>
      <w:r w:rsidRPr="00984EA9">
        <w:rPr>
          <w:bCs/>
        </w:rPr>
        <w:t xml:space="preserve"> </w:t>
      </w:r>
      <w:r w:rsidR="003E63FD" w:rsidRPr="00984EA9">
        <w:rPr>
          <w:rFonts w:eastAsia="Calibri"/>
          <w:shd w:val="clear" w:color="auto" w:fill="FFFFFF"/>
        </w:rPr>
        <w:t>Tia sáng mặt trời chiếu nghiêng một góc 30</w:t>
      </w:r>
      <w:r w:rsidR="003E63FD" w:rsidRPr="00984EA9">
        <w:rPr>
          <w:rFonts w:eastAsia="Calibri"/>
          <w:shd w:val="clear" w:color="auto" w:fill="FFFFFF"/>
          <w:vertAlign w:val="superscript"/>
        </w:rPr>
        <w:t>0</w:t>
      </w:r>
      <w:r w:rsidR="003E63FD" w:rsidRPr="00984EA9">
        <w:rPr>
          <w:rFonts w:eastAsia="Calibri"/>
          <w:shd w:val="clear" w:color="auto" w:fill="FFFFFF"/>
        </w:rPr>
        <w:t> so với phương nằm ngang. Hỏi phải đặt gương phẳng nghiêng bao nhiêu độ so với phương nằm ngang để hắt tia sáng xuống đáy giếng theo phương thẳng đứ</w:t>
      </w:r>
      <w:r w:rsidR="00FB6F11" w:rsidRPr="00984EA9">
        <w:rPr>
          <w:rFonts w:eastAsia="Calibri"/>
          <w:shd w:val="clear" w:color="auto" w:fill="FFFFFF"/>
        </w:rPr>
        <w:t>ng?</w:t>
      </w:r>
      <w:r w:rsidR="003E63FD" w:rsidRPr="00984EA9">
        <w:rPr>
          <w:rFonts w:eastAsia="Calibri"/>
          <w:shd w:val="clear" w:color="auto" w:fill="FFFFFF"/>
        </w:rPr>
        <w:t>     </w:t>
      </w:r>
    </w:p>
    <w:p w14:paraId="4E0A6D9B" w14:textId="77777777" w:rsidR="00CC33D7" w:rsidRPr="00984EA9" w:rsidRDefault="00CC33D7" w:rsidP="00984EA9">
      <w:pPr>
        <w:spacing w:line="276" w:lineRule="auto"/>
        <w:jc w:val="both"/>
      </w:pPr>
      <w:r w:rsidRPr="00984EA9">
        <w:rPr>
          <w:b/>
          <w:bCs/>
        </w:rPr>
        <w:t>Câu 4: </w:t>
      </w:r>
      <w:r w:rsidRPr="00984EA9">
        <w:rPr>
          <w:bCs/>
          <w:i/>
        </w:rPr>
        <w:t>(1</w:t>
      </w:r>
      <w:r w:rsidR="008E7F23" w:rsidRPr="00984EA9">
        <w:rPr>
          <w:bCs/>
          <w:i/>
        </w:rPr>
        <w:t xml:space="preserve">,0 </w:t>
      </w:r>
      <w:r w:rsidRPr="00984EA9">
        <w:rPr>
          <w:bCs/>
          <w:i/>
        </w:rPr>
        <w:t>đ</w:t>
      </w:r>
      <w:r w:rsidR="008E7F23" w:rsidRPr="00984EA9">
        <w:rPr>
          <w:bCs/>
          <w:i/>
        </w:rPr>
        <w:t>iểm</w:t>
      </w:r>
      <w:r w:rsidRPr="00984EA9">
        <w:rPr>
          <w:bCs/>
          <w:i/>
        </w:rPr>
        <w:t>)</w:t>
      </w:r>
      <w:r w:rsidRPr="00984EA9">
        <w:rPr>
          <w:bCs/>
        </w:rPr>
        <w:t xml:space="preserve"> </w:t>
      </w:r>
      <w:r w:rsidRPr="00984EA9">
        <w:t xml:space="preserve">Cho các dụng cụ sau: lực kế, chậu nước và dây mảnh. </w:t>
      </w:r>
    </w:p>
    <w:p w14:paraId="011BC1C2" w14:textId="77777777" w:rsidR="00CC33D7" w:rsidRPr="00984EA9" w:rsidRDefault="00CC33D7" w:rsidP="00984EA9">
      <w:pPr>
        <w:spacing w:line="276" w:lineRule="auto"/>
        <w:jc w:val="both"/>
      </w:pPr>
      <w:r w:rsidRPr="00984EA9">
        <w:t>Bằng các dụng cụ đó, em hãy trình bày cách đo khối lượng riêng của một vật rắn nhỏ không thấm nước và trọng lượng riêng lớn hơn của nước.</w:t>
      </w:r>
    </w:p>
    <w:p w14:paraId="20E4D8EA" w14:textId="77777777" w:rsidR="00041F49" w:rsidRPr="00984EA9" w:rsidRDefault="004F609C" w:rsidP="00984EA9">
      <w:pPr>
        <w:autoSpaceDE w:val="0"/>
        <w:autoSpaceDN w:val="0"/>
        <w:adjustRightInd w:val="0"/>
        <w:spacing w:line="276" w:lineRule="auto"/>
        <w:jc w:val="both"/>
        <w:rPr>
          <w:b/>
          <w:bCs/>
          <w:lang w:val="en"/>
        </w:rPr>
      </w:pPr>
      <w:r w:rsidRPr="00984EA9">
        <w:rPr>
          <w:b/>
          <w:bCs/>
          <w:lang w:val="en"/>
        </w:rPr>
        <w:t xml:space="preserve">B. </w:t>
      </w:r>
      <w:r w:rsidR="0040328A" w:rsidRPr="00984EA9">
        <w:rPr>
          <w:b/>
          <w:bCs/>
          <w:lang w:val="en"/>
        </w:rPr>
        <w:t xml:space="preserve">PHÂN MÔN HÓA HỌC </w:t>
      </w:r>
      <w:r w:rsidR="00F64A0C" w:rsidRPr="00984EA9">
        <w:rPr>
          <w:b/>
          <w:bCs/>
          <w:lang w:val="en"/>
        </w:rPr>
        <w:t>(6,0 điểm)</w:t>
      </w:r>
    </w:p>
    <w:p w14:paraId="06624DA6" w14:textId="77777777" w:rsidR="008E7F23" w:rsidRPr="00984EA9" w:rsidRDefault="00041F49" w:rsidP="00984EA9">
      <w:pPr>
        <w:spacing w:line="276" w:lineRule="auto"/>
        <w:jc w:val="both"/>
        <w:rPr>
          <w:lang w:val="en"/>
        </w:rPr>
      </w:pPr>
      <w:r w:rsidRPr="00984EA9">
        <w:rPr>
          <w:b/>
          <w:bCs/>
          <w:highlight w:val="white"/>
          <w:u w:val="single"/>
          <w:lang w:val="en"/>
        </w:rPr>
        <w:t>Câu 1</w:t>
      </w:r>
      <w:r w:rsidRPr="00984EA9">
        <w:rPr>
          <w:b/>
          <w:bCs/>
          <w:highlight w:val="white"/>
          <w:lang w:val="en"/>
        </w:rPr>
        <w:t>:</w:t>
      </w:r>
      <w:r w:rsidR="003E63FD" w:rsidRPr="00984EA9">
        <w:rPr>
          <w:b/>
          <w:bCs/>
          <w:highlight w:val="white"/>
          <w:lang w:val="en"/>
        </w:rPr>
        <w:t xml:space="preserve"> </w:t>
      </w:r>
      <w:r w:rsidR="003E63FD" w:rsidRPr="00984EA9">
        <w:rPr>
          <w:bCs/>
          <w:highlight w:val="white"/>
          <w:lang w:val="en"/>
        </w:rPr>
        <w:t>(</w:t>
      </w:r>
      <w:r w:rsidR="003E63FD" w:rsidRPr="00984EA9">
        <w:rPr>
          <w:bCs/>
          <w:i/>
          <w:highlight w:val="white"/>
          <w:lang w:val="en"/>
        </w:rPr>
        <w:t>1</w:t>
      </w:r>
      <w:r w:rsidR="008E7F23" w:rsidRPr="00984EA9">
        <w:rPr>
          <w:bCs/>
          <w:i/>
          <w:highlight w:val="white"/>
          <w:lang w:val="en"/>
        </w:rPr>
        <w:t xml:space="preserve">,0 </w:t>
      </w:r>
      <w:r w:rsidR="003E63FD" w:rsidRPr="00984EA9">
        <w:rPr>
          <w:bCs/>
          <w:i/>
          <w:highlight w:val="white"/>
          <w:lang w:val="en"/>
        </w:rPr>
        <w:t>đ</w:t>
      </w:r>
      <w:r w:rsidR="008E7F23" w:rsidRPr="00984EA9">
        <w:rPr>
          <w:bCs/>
          <w:i/>
          <w:highlight w:val="white"/>
          <w:lang w:val="en"/>
        </w:rPr>
        <w:t>iểm</w:t>
      </w:r>
      <w:r w:rsidR="003E63FD" w:rsidRPr="00984EA9">
        <w:rPr>
          <w:bCs/>
          <w:i/>
          <w:highlight w:val="white"/>
          <w:lang w:val="en"/>
        </w:rPr>
        <w:t>)</w:t>
      </w:r>
      <w:r w:rsidRPr="00984EA9">
        <w:rPr>
          <w:i/>
          <w:highlight w:val="white"/>
          <w:lang w:val="en"/>
        </w:rPr>
        <w:t> </w:t>
      </w:r>
      <w:r w:rsidR="00343A25" w:rsidRPr="00984EA9">
        <w:rPr>
          <w:lang w:val="en"/>
        </w:rPr>
        <w:t xml:space="preserve"> </w:t>
      </w:r>
    </w:p>
    <w:p w14:paraId="0449809C" w14:textId="77777777" w:rsidR="00CC098D" w:rsidRPr="00984EA9" w:rsidRDefault="008E7F23" w:rsidP="00984EA9">
      <w:pPr>
        <w:spacing w:line="276" w:lineRule="auto"/>
        <w:jc w:val="both"/>
      </w:pPr>
      <w:r w:rsidRPr="00984EA9">
        <w:rPr>
          <w:lang w:val="en"/>
        </w:rPr>
        <w:t xml:space="preserve">        </w:t>
      </w:r>
      <w:r w:rsidR="006D45A2" w:rsidRPr="00984EA9">
        <w:t>a,</w:t>
      </w:r>
      <w:r w:rsidR="00CC098D" w:rsidRPr="00984EA9">
        <w:t xml:space="preserve"> Tính số mol của 13 gam Zn và đó là khối lượng của bao nhiêu nguyên tử Zn?</w:t>
      </w:r>
    </w:p>
    <w:p w14:paraId="12D78B59" w14:textId="77777777" w:rsidR="00343A25" w:rsidRPr="00984EA9" w:rsidRDefault="00CC098D" w:rsidP="00984EA9">
      <w:pPr>
        <w:spacing w:line="276" w:lineRule="auto"/>
        <w:jc w:val="both"/>
      </w:pPr>
      <w:r w:rsidRPr="00984EA9">
        <w:t xml:space="preserve">  </w:t>
      </w:r>
      <w:r w:rsidR="006D45A2" w:rsidRPr="00984EA9">
        <w:t xml:space="preserve">     </w:t>
      </w:r>
      <w:r w:rsidRPr="00984EA9">
        <w:t xml:space="preserve"> b</w:t>
      </w:r>
      <w:r w:rsidR="006D45A2" w:rsidRPr="00984EA9">
        <w:t>,</w:t>
      </w:r>
      <w:r w:rsidRPr="00984EA9">
        <w:t xml:space="preserve"> Phải lấy bao nhiêu gam Cu để có số nguyên tử đúng bằng nguyên tử Zn ở trên?</w:t>
      </w:r>
    </w:p>
    <w:p w14:paraId="720986AB" w14:textId="77777777" w:rsidR="00041F49" w:rsidRPr="00984EA9" w:rsidRDefault="00C1280F" w:rsidP="00984EA9">
      <w:pPr>
        <w:autoSpaceDE w:val="0"/>
        <w:autoSpaceDN w:val="0"/>
        <w:adjustRightInd w:val="0"/>
        <w:spacing w:line="276" w:lineRule="auto"/>
        <w:jc w:val="both"/>
        <w:rPr>
          <w:lang w:val="en"/>
        </w:rPr>
      </w:pPr>
      <w:r w:rsidRPr="00984EA9">
        <w:rPr>
          <w:b/>
          <w:bCs/>
          <w:u w:val="single"/>
          <w:lang w:val="en"/>
        </w:rPr>
        <w:t>Câu 2</w:t>
      </w:r>
      <w:r w:rsidR="00041F49" w:rsidRPr="00984EA9">
        <w:rPr>
          <w:b/>
          <w:bCs/>
          <w:u w:val="single"/>
          <w:lang w:val="en"/>
        </w:rPr>
        <w:t>:</w:t>
      </w:r>
      <w:r w:rsidR="00041F49" w:rsidRPr="00984EA9">
        <w:rPr>
          <w:b/>
          <w:bCs/>
          <w:lang w:val="en"/>
        </w:rPr>
        <w:t xml:space="preserve"> </w:t>
      </w:r>
      <w:r w:rsidR="00342F91" w:rsidRPr="00984EA9">
        <w:rPr>
          <w:i/>
          <w:lang w:val="en"/>
        </w:rPr>
        <w:t>(1</w:t>
      </w:r>
      <w:r w:rsidR="008E7F23" w:rsidRPr="00984EA9">
        <w:rPr>
          <w:i/>
          <w:lang w:val="en"/>
        </w:rPr>
        <w:t xml:space="preserve">,0 </w:t>
      </w:r>
      <w:r w:rsidR="00041F49" w:rsidRPr="00984EA9">
        <w:rPr>
          <w:i/>
          <w:lang w:val="en"/>
        </w:rPr>
        <w:t>đ</w:t>
      </w:r>
      <w:r w:rsidR="008E7F23" w:rsidRPr="00984EA9">
        <w:rPr>
          <w:i/>
          <w:lang w:val="en"/>
        </w:rPr>
        <w:t>iểm</w:t>
      </w:r>
      <w:r w:rsidR="00041F49" w:rsidRPr="00984EA9">
        <w:rPr>
          <w:i/>
          <w:lang w:val="en"/>
        </w:rPr>
        <w:t>)</w:t>
      </w:r>
      <w:r w:rsidR="00041F49" w:rsidRPr="00984EA9">
        <w:rPr>
          <w:lang w:val="en"/>
        </w:rPr>
        <w:t xml:space="preserve"> Hoàn thành các ph</w:t>
      </w:r>
      <w:r w:rsidR="00041F49" w:rsidRPr="00984EA9">
        <w:rPr>
          <w:lang w:val="vi-VN"/>
        </w:rPr>
        <w:t>ương tr</w:t>
      </w:r>
      <w:r w:rsidR="00041F49" w:rsidRPr="00984EA9">
        <w:rPr>
          <w:lang w:val="en"/>
        </w:rPr>
        <w:t>ình hản ứng sau</w:t>
      </w:r>
    </w:p>
    <w:p w14:paraId="7280528E" w14:textId="77777777" w:rsidR="004C48D1" w:rsidRPr="00984EA9" w:rsidRDefault="00041F49" w:rsidP="00984EA9">
      <w:pPr>
        <w:autoSpaceDE w:val="0"/>
        <w:autoSpaceDN w:val="0"/>
        <w:adjustRightInd w:val="0"/>
        <w:spacing w:line="276" w:lineRule="auto"/>
        <w:jc w:val="both"/>
      </w:pPr>
      <w:r w:rsidRPr="00984EA9">
        <w:t>1.</w:t>
      </w:r>
      <w:r w:rsidRPr="00984EA9">
        <w:tab/>
      </w:r>
      <w:r w:rsidR="004C48D1" w:rsidRPr="00984EA9">
        <w:rPr>
          <w:lang w:val="it-IT"/>
        </w:rPr>
        <w:t>Al + Fe</w:t>
      </w:r>
      <w:r w:rsidR="004C48D1" w:rsidRPr="00984EA9">
        <w:rPr>
          <w:vertAlign w:val="subscript"/>
          <w:lang w:val="it-IT"/>
        </w:rPr>
        <w:t>3</w:t>
      </w:r>
      <w:r w:rsidR="004C48D1" w:rsidRPr="00984EA9">
        <w:rPr>
          <w:lang w:val="it-IT"/>
        </w:rPr>
        <w:t>O</w:t>
      </w:r>
      <w:r w:rsidR="004C48D1" w:rsidRPr="00984EA9">
        <w:rPr>
          <w:vertAlign w:val="subscript"/>
          <w:lang w:val="it-IT"/>
        </w:rPr>
        <w:t>4</w:t>
      </w:r>
      <w:r w:rsidR="004C48D1" w:rsidRPr="00984EA9">
        <w:rPr>
          <w:lang w:val="it-IT"/>
        </w:rPr>
        <w:t xml:space="preserve">  </w:t>
      </w:r>
      <w:r w:rsidR="004C48D1" w:rsidRPr="00984EA9">
        <w:rPr>
          <w:lang w:val="pt-BR"/>
        </w:rPr>
        <w:t xml:space="preserve">→    </w:t>
      </w:r>
      <w:r w:rsidR="004C48D1" w:rsidRPr="00984EA9">
        <w:rPr>
          <w:lang w:val="it-IT"/>
        </w:rPr>
        <w:t>Al</w:t>
      </w:r>
      <w:r w:rsidR="004C48D1" w:rsidRPr="00984EA9">
        <w:rPr>
          <w:vertAlign w:val="subscript"/>
          <w:lang w:val="it-IT"/>
        </w:rPr>
        <w:t>2</w:t>
      </w:r>
      <w:r w:rsidR="004C48D1" w:rsidRPr="00984EA9">
        <w:rPr>
          <w:lang w:val="it-IT"/>
        </w:rPr>
        <w:t>O</w:t>
      </w:r>
      <w:r w:rsidR="004C48D1" w:rsidRPr="00984EA9">
        <w:rPr>
          <w:vertAlign w:val="subscript"/>
          <w:lang w:val="it-IT"/>
        </w:rPr>
        <w:t>3</w:t>
      </w:r>
      <w:r w:rsidR="004C48D1" w:rsidRPr="00984EA9">
        <w:rPr>
          <w:lang w:val="it-IT"/>
        </w:rPr>
        <w:t xml:space="preserve"> + Fe </w:t>
      </w:r>
    </w:p>
    <w:p w14:paraId="3FEC008E" w14:textId="77777777" w:rsidR="00041F49" w:rsidRPr="00984EA9" w:rsidRDefault="00041F49" w:rsidP="00984EA9">
      <w:pPr>
        <w:autoSpaceDE w:val="0"/>
        <w:autoSpaceDN w:val="0"/>
        <w:adjustRightInd w:val="0"/>
        <w:spacing w:line="276" w:lineRule="auto"/>
        <w:jc w:val="both"/>
      </w:pPr>
      <w:r w:rsidRPr="00984EA9">
        <w:t>2.</w:t>
      </w:r>
      <w:r w:rsidRPr="00984EA9">
        <w:tab/>
      </w:r>
      <w:r w:rsidR="00E5600B" w:rsidRPr="00984EA9">
        <w:t>FeS</w:t>
      </w:r>
      <w:r w:rsidR="00E5600B" w:rsidRPr="00984EA9">
        <w:rPr>
          <w:vertAlign w:val="subscript"/>
        </w:rPr>
        <w:t>2</w:t>
      </w:r>
      <w:r w:rsidR="00E5600B" w:rsidRPr="00984EA9">
        <w:t xml:space="preserve"> + O</w:t>
      </w:r>
      <w:r w:rsidR="00E5600B" w:rsidRPr="00984EA9">
        <w:rPr>
          <w:vertAlign w:val="subscript"/>
        </w:rPr>
        <w:t>2</w:t>
      </w:r>
      <w:r w:rsidR="00E5600B" w:rsidRPr="00984EA9">
        <w:t xml:space="preserve">  →  Fe</w:t>
      </w:r>
      <w:r w:rsidR="00E5600B" w:rsidRPr="00984EA9">
        <w:rPr>
          <w:vertAlign w:val="subscript"/>
        </w:rPr>
        <w:t>2</w:t>
      </w:r>
      <w:r w:rsidR="00E5600B" w:rsidRPr="00984EA9">
        <w:t>O</w:t>
      </w:r>
      <w:r w:rsidR="00E5600B" w:rsidRPr="00984EA9">
        <w:rPr>
          <w:vertAlign w:val="subscript"/>
        </w:rPr>
        <w:t>3</w:t>
      </w:r>
      <w:r w:rsidR="00E5600B" w:rsidRPr="00984EA9">
        <w:t xml:space="preserve"> + SO</w:t>
      </w:r>
      <w:r w:rsidR="00E5600B" w:rsidRPr="00984EA9">
        <w:rPr>
          <w:vertAlign w:val="subscript"/>
        </w:rPr>
        <w:t>2</w:t>
      </w:r>
      <w:r w:rsidRPr="00984EA9">
        <w:rPr>
          <w:lang w:val="en"/>
        </w:rPr>
        <w:tab/>
      </w:r>
    </w:p>
    <w:p w14:paraId="5BDE21E0" w14:textId="77777777" w:rsidR="00041F49" w:rsidRPr="00984EA9" w:rsidRDefault="00041F49" w:rsidP="00984EA9">
      <w:pPr>
        <w:autoSpaceDE w:val="0"/>
        <w:autoSpaceDN w:val="0"/>
        <w:adjustRightInd w:val="0"/>
        <w:spacing w:line="276" w:lineRule="auto"/>
        <w:jc w:val="both"/>
        <w:rPr>
          <w:lang w:val="en"/>
        </w:rPr>
      </w:pPr>
      <w:r w:rsidRPr="00984EA9">
        <w:rPr>
          <w:lang w:val="en"/>
        </w:rPr>
        <w:t>3.</w:t>
      </w:r>
      <w:r w:rsidRPr="00984EA9">
        <w:rPr>
          <w:lang w:val="en"/>
        </w:rPr>
        <w:tab/>
        <w:t>Fe(OH)</w:t>
      </w:r>
      <w:r w:rsidRPr="00984EA9">
        <w:rPr>
          <w:vertAlign w:val="subscript"/>
          <w:lang w:val="en"/>
        </w:rPr>
        <w:t>2</w:t>
      </w:r>
      <w:r w:rsidRPr="00984EA9">
        <w:rPr>
          <w:lang w:val="en"/>
        </w:rPr>
        <w:t xml:space="preserve">  +  O</w:t>
      </w:r>
      <w:r w:rsidRPr="00984EA9">
        <w:rPr>
          <w:vertAlign w:val="subscript"/>
          <w:lang w:val="en"/>
        </w:rPr>
        <w:t>2</w:t>
      </w:r>
      <w:r w:rsidRPr="00984EA9">
        <w:rPr>
          <w:lang w:val="en"/>
        </w:rPr>
        <w:t xml:space="preserve"> +    H</w:t>
      </w:r>
      <w:r w:rsidRPr="00984EA9">
        <w:rPr>
          <w:vertAlign w:val="subscript"/>
          <w:lang w:val="en"/>
        </w:rPr>
        <w:t>2</w:t>
      </w:r>
      <w:r w:rsidRPr="00984EA9">
        <w:rPr>
          <w:lang w:val="en"/>
        </w:rPr>
        <w:t xml:space="preserve">O    </w:t>
      </w:r>
      <w:r w:rsidR="005C2C28" w:rsidRPr="00984EA9">
        <w:rPr>
          <w:noProof/>
          <w:position w:val="-6"/>
        </w:rPr>
        <w:object w:dxaOrig="680" w:dyaOrig="360" w14:anchorId="14EB8C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pt;height:18pt" o:ole="">
            <v:imagedata r:id="rId5" o:title=""/>
          </v:shape>
          <o:OLEObject Type="Embed" ProgID="Equation.DSMT4" ShapeID="_x0000_i1025" DrawAspect="Content" ObjectID="_1768875928" r:id="rId6"/>
        </w:object>
      </w:r>
      <w:r w:rsidRPr="00984EA9">
        <w:rPr>
          <w:lang w:val="en"/>
        </w:rPr>
        <w:t xml:space="preserve"> Fe(OH)</w:t>
      </w:r>
      <w:r w:rsidRPr="00984EA9">
        <w:rPr>
          <w:vertAlign w:val="subscript"/>
          <w:lang w:val="en"/>
        </w:rPr>
        <w:t>3</w:t>
      </w:r>
      <w:r w:rsidRPr="00984EA9">
        <w:rPr>
          <w:lang w:val="en"/>
        </w:rPr>
        <w:t>↓</w:t>
      </w:r>
      <w:r w:rsidR="0045685E" w:rsidRPr="00984EA9">
        <w:rPr>
          <w:lang w:val="en"/>
        </w:rPr>
        <w:t xml:space="preserve"> </w:t>
      </w:r>
    </w:p>
    <w:p w14:paraId="73C6637E" w14:textId="77777777" w:rsidR="00414544" w:rsidRPr="00984EA9" w:rsidRDefault="004C48D1" w:rsidP="00984EA9">
      <w:pPr>
        <w:autoSpaceDE w:val="0"/>
        <w:autoSpaceDN w:val="0"/>
        <w:adjustRightInd w:val="0"/>
        <w:spacing w:line="276" w:lineRule="auto"/>
        <w:jc w:val="both"/>
        <w:rPr>
          <w:lang w:val="pt-BR"/>
        </w:rPr>
      </w:pPr>
      <w:r w:rsidRPr="00984EA9">
        <w:rPr>
          <w:lang w:val="en"/>
        </w:rPr>
        <w:t>4.</w:t>
      </w:r>
      <w:r w:rsidR="00041F49" w:rsidRPr="00984EA9">
        <w:rPr>
          <w:lang w:val="en"/>
        </w:rPr>
        <w:tab/>
      </w:r>
      <w:r w:rsidR="00414544" w:rsidRPr="00984EA9">
        <w:rPr>
          <w:lang w:val="pt-BR"/>
        </w:rPr>
        <w:t>HCl      +      KMnO</w:t>
      </w:r>
      <w:r w:rsidR="00414544" w:rsidRPr="00984EA9">
        <w:rPr>
          <w:vertAlign w:val="subscript"/>
          <w:lang w:val="pt-BR"/>
        </w:rPr>
        <w:t xml:space="preserve">4    </w:t>
      </w:r>
      <w:r w:rsidR="00414544" w:rsidRPr="00984EA9">
        <w:rPr>
          <w:lang w:val="pt-BR"/>
        </w:rPr>
        <w:t>→    KCl    +     MnCl</w:t>
      </w:r>
      <w:r w:rsidR="00414544" w:rsidRPr="00984EA9">
        <w:rPr>
          <w:vertAlign w:val="subscript"/>
          <w:lang w:val="pt-BR"/>
        </w:rPr>
        <w:t xml:space="preserve">2      </w:t>
      </w:r>
      <w:r w:rsidR="00414544" w:rsidRPr="00984EA9">
        <w:rPr>
          <w:lang w:val="pt-BR"/>
        </w:rPr>
        <w:t>+    H</w:t>
      </w:r>
      <w:r w:rsidR="00414544" w:rsidRPr="00984EA9">
        <w:rPr>
          <w:vertAlign w:val="subscript"/>
          <w:lang w:val="pt-BR"/>
        </w:rPr>
        <w:t>2</w:t>
      </w:r>
      <w:r w:rsidR="00414544" w:rsidRPr="00984EA9">
        <w:rPr>
          <w:lang w:val="pt-BR"/>
        </w:rPr>
        <w:t>O  +   Cl</w:t>
      </w:r>
      <w:r w:rsidR="00414544" w:rsidRPr="00984EA9">
        <w:rPr>
          <w:vertAlign w:val="subscript"/>
          <w:lang w:val="pt-BR"/>
        </w:rPr>
        <w:t>2</w:t>
      </w:r>
      <w:r w:rsidR="00414544" w:rsidRPr="00984EA9">
        <w:rPr>
          <w:lang w:val="pt-BR"/>
        </w:rPr>
        <w:t xml:space="preserve"> </w:t>
      </w:r>
    </w:p>
    <w:p w14:paraId="1CE3BFCD" w14:textId="77777777" w:rsidR="00C02E2D" w:rsidRPr="00984EA9" w:rsidRDefault="006D1C77" w:rsidP="00984EA9">
      <w:pPr>
        <w:spacing w:line="276" w:lineRule="auto"/>
        <w:jc w:val="both"/>
        <w:rPr>
          <w:lang w:val="pt-BR"/>
        </w:rPr>
      </w:pPr>
      <w:r w:rsidRPr="00984EA9">
        <w:rPr>
          <w:b/>
          <w:bCs/>
          <w:u w:val="single"/>
          <w:lang w:val="pt-BR"/>
        </w:rPr>
        <w:t>Câu 3</w:t>
      </w:r>
      <w:r w:rsidR="00041F49" w:rsidRPr="00984EA9">
        <w:rPr>
          <w:b/>
          <w:bCs/>
          <w:lang w:val="pt-BR"/>
        </w:rPr>
        <w:t xml:space="preserve">: </w:t>
      </w:r>
      <w:r w:rsidR="00D74E99" w:rsidRPr="00984EA9">
        <w:rPr>
          <w:i/>
          <w:lang w:val="pt-BR"/>
        </w:rPr>
        <w:t>(1</w:t>
      </w:r>
      <w:r w:rsidR="008E7F23" w:rsidRPr="00984EA9">
        <w:rPr>
          <w:i/>
          <w:lang w:val="pt-BR"/>
        </w:rPr>
        <w:t xml:space="preserve">,0 </w:t>
      </w:r>
      <w:r w:rsidR="00041F49" w:rsidRPr="00984EA9">
        <w:rPr>
          <w:i/>
          <w:lang w:val="pt-BR"/>
        </w:rPr>
        <w:t>đ</w:t>
      </w:r>
      <w:r w:rsidR="008E7F23" w:rsidRPr="00984EA9">
        <w:rPr>
          <w:i/>
          <w:lang w:val="pt-BR"/>
        </w:rPr>
        <w:t>iểm</w:t>
      </w:r>
      <w:r w:rsidR="00C02E2D" w:rsidRPr="00984EA9">
        <w:rPr>
          <w:i/>
          <w:lang w:val="pt-BR"/>
        </w:rPr>
        <w:t>)</w:t>
      </w:r>
      <w:r w:rsidR="00C02E2D" w:rsidRPr="00984EA9">
        <w:rPr>
          <w:lang w:val="pt-BR"/>
        </w:rPr>
        <w:t xml:space="preserve"> </w:t>
      </w:r>
      <w:r w:rsidR="00115E95" w:rsidRPr="00984EA9">
        <w:rPr>
          <w:lang w:val="pt-BR"/>
        </w:rPr>
        <w:t xml:space="preserve">Tổng số hạt cơ bản của 2 nguyên tử của 2 nguyên tố A và B có tổng số hạt là 142. Trong đó số hạt mang điện nhiều hơn tổng số hạt không mang điện là 42. số hạt mang điện của nguyên tố B nhiều hơn nguyên tố A là 12. Còn số hạt không mang điện của nguyên tố B nhiều gấp rưỡi của nguyên tố A. Hãy xác định tên 2 nguyên tố A, B. </w:t>
      </w:r>
    </w:p>
    <w:p w14:paraId="6841EC05" w14:textId="77777777" w:rsidR="008E7F23" w:rsidRPr="00984EA9" w:rsidRDefault="00683865" w:rsidP="00984EA9">
      <w:pPr>
        <w:spacing w:line="276" w:lineRule="auto"/>
        <w:jc w:val="both"/>
        <w:rPr>
          <w:lang w:val="pt-BR"/>
        </w:rPr>
      </w:pPr>
      <w:r w:rsidRPr="00984EA9">
        <w:rPr>
          <w:b/>
          <w:bCs/>
          <w:u w:val="single"/>
          <w:lang w:val="pt-BR"/>
        </w:rPr>
        <w:t>Câu 4</w:t>
      </w:r>
      <w:r w:rsidR="00512523" w:rsidRPr="00984EA9">
        <w:rPr>
          <w:b/>
          <w:bCs/>
          <w:lang w:val="pt-BR"/>
        </w:rPr>
        <w:t>:</w:t>
      </w:r>
      <w:r w:rsidR="00E82D0A" w:rsidRPr="00984EA9">
        <w:rPr>
          <w:b/>
          <w:bCs/>
          <w:lang w:val="pt-BR"/>
        </w:rPr>
        <w:t xml:space="preserve"> </w:t>
      </w:r>
      <w:r w:rsidR="008E7F23" w:rsidRPr="00984EA9">
        <w:rPr>
          <w:i/>
          <w:lang w:val="pt-BR"/>
        </w:rPr>
        <w:t>(1,0 điểm</w:t>
      </w:r>
      <w:r w:rsidRPr="00984EA9">
        <w:rPr>
          <w:lang w:val="pt-BR"/>
        </w:rPr>
        <w:t>)</w:t>
      </w:r>
      <w:r w:rsidR="00E82D0A" w:rsidRPr="00984EA9">
        <w:rPr>
          <w:lang w:val="pt-BR"/>
        </w:rPr>
        <w:t xml:space="preserve"> </w:t>
      </w:r>
      <w:r w:rsidR="008E7F23" w:rsidRPr="00984EA9">
        <w:rPr>
          <w:lang w:val="pt-BR"/>
        </w:rPr>
        <w:t>.</w:t>
      </w:r>
    </w:p>
    <w:p w14:paraId="44085FC5" w14:textId="77777777" w:rsidR="00683865" w:rsidRPr="00984EA9" w:rsidRDefault="008E7F23" w:rsidP="00984EA9">
      <w:pPr>
        <w:spacing w:line="276" w:lineRule="auto"/>
        <w:jc w:val="both"/>
        <w:rPr>
          <w:lang w:val="nl-NL"/>
        </w:rPr>
      </w:pPr>
      <w:r w:rsidRPr="00984EA9">
        <w:rPr>
          <w:lang w:val="pt-BR"/>
        </w:rPr>
        <w:t xml:space="preserve">       </w:t>
      </w:r>
      <w:r w:rsidR="00E2770D" w:rsidRPr="00984EA9">
        <w:rPr>
          <w:lang w:val="nl-NL"/>
        </w:rPr>
        <w:t xml:space="preserve">Bằng phương pháp hoá học, làm thế nào có thể nhận ra các chất rắn sau đựng trong </w:t>
      </w:r>
      <w:r w:rsidR="00A507D1" w:rsidRPr="00984EA9">
        <w:rPr>
          <w:lang w:val="nl-NL"/>
        </w:rPr>
        <w:t>các lọ riêng biệt bị mất nhãn: N</w:t>
      </w:r>
      <w:r w:rsidR="00E2770D" w:rsidRPr="00984EA9">
        <w:rPr>
          <w:lang w:val="nl-NL"/>
        </w:rPr>
        <w:t>a</w:t>
      </w:r>
      <w:r w:rsidR="00A507D1" w:rsidRPr="00984EA9">
        <w:rPr>
          <w:vertAlign w:val="subscript"/>
          <w:lang w:val="nl-NL"/>
        </w:rPr>
        <w:t>2</w:t>
      </w:r>
      <w:r w:rsidR="00E2770D" w:rsidRPr="00984EA9">
        <w:rPr>
          <w:lang w:val="nl-NL"/>
        </w:rPr>
        <w:t>O, P</w:t>
      </w:r>
      <w:r w:rsidR="00E2770D" w:rsidRPr="00984EA9">
        <w:rPr>
          <w:vertAlign w:val="subscript"/>
          <w:lang w:val="nl-NL"/>
        </w:rPr>
        <w:t>2</w:t>
      </w:r>
      <w:r w:rsidR="00E2770D" w:rsidRPr="00984EA9">
        <w:rPr>
          <w:lang w:val="nl-NL"/>
        </w:rPr>
        <w:t>O</w:t>
      </w:r>
      <w:r w:rsidR="00E2770D" w:rsidRPr="00984EA9">
        <w:rPr>
          <w:vertAlign w:val="subscript"/>
          <w:lang w:val="nl-NL"/>
        </w:rPr>
        <w:t>5</w:t>
      </w:r>
      <w:r w:rsidR="006B4C56" w:rsidRPr="00984EA9">
        <w:rPr>
          <w:lang w:val="nl-NL"/>
        </w:rPr>
        <w:t xml:space="preserve">, </w:t>
      </w:r>
      <w:r w:rsidR="00E2770D" w:rsidRPr="00984EA9">
        <w:rPr>
          <w:lang w:val="nl-NL"/>
        </w:rPr>
        <w:t xml:space="preserve"> CuO.</w:t>
      </w:r>
    </w:p>
    <w:p w14:paraId="104EEE3F" w14:textId="77777777" w:rsidR="00C7743D" w:rsidRPr="00984EA9" w:rsidRDefault="00683865" w:rsidP="00984EA9">
      <w:pPr>
        <w:autoSpaceDE w:val="0"/>
        <w:autoSpaceDN w:val="0"/>
        <w:adjustRightInd w:val="0"/>
        <w:spacing w:line="276" w:lineRule="auto"/>
        <w:jc w:val="both"/>
        <w:rPr>
          <w:b/>
          <w:bCs/>
          <w:lang w:val="pt-BR"/>
        </w:rPr>
      </w:pPr>
      <w:r w:rsidRPr="00984EA9">
        <w:rPr>
          <w:b/>
          <w:bCs/>
          <w:u w:val="single"/>
          <w:lang w:val="pt-BR"/>
        </w:rPr>
        <w:t>Câu 5:</w:t>
      </w:r>
      <w:r w:rsidRPr="00984EA9">
        <w:rPr>
          <w:lang w:val="pt-BR"/>
        </w:rPr>
        <w:t xml:space="preserve"> </w:t>
      </w:r>
      <w:r w:rsidR="000A098B" w:rsidRPr="00984EA9">
        <w:rPr>
          <w:i/>
          <w:lang w:val="pt-BR"/>
        </w:rPr>
        <w:t>(1</w:t>
      </w:r>
      <w:r w:rsidR="008E7F23" w:rsidRPr="00984EA9">
        <w:rPr>
          <w:i/>
          <w:lang w:val="pt-BR"/>
        </w:rPr>
        <w:t xml:space="preserve">,0 </w:t>
      </w:r>
      <w:r w:rsidR="00512523" w:rsidRPr="00984EA9">
        <w:rPr>
          <w:i/>
          <w:lang w:val="pt-BR"/>
        </w:rPr>
        <w:t>đ</w:t>
      </w:r>
      <w:r w:rsidR="008E7F23" w:rsidRPr="00984EA9">
        <w:rPr>
          <w:i/>
          <w:lang w:val="pt-BR"/>
        </w:rPr>
        <w:t>iểm</w:t>
      </w:r>
      <w:r w:rsidR="00C92A3D" w:rsidRPr="00984EA9">
        <w:rPr>
          <w:i/>
          <w:lang w:val="pt-BR"/>
        </w:rPr>
        <w:t>)</w:t>
      </w:r>
      <w:r w:rsidR="00C92A3D" w:rsidRPr="00984EA9">
        <w:rPr>
          <w:lang w:val="pt-BR"/>
        </w:rPr>
        <w:t xml:space="preserve"> </w:t>
      </w:r>
      <w:r w:rsidR="003A73B0" w:rsidRPr="00984EA9">
        <w:rPr>
          <w:lang w:val="vi-VN"/>
        </w:rPr>
        <w:t>Trộn 1,</w:t>
      </w:r>
      <w:r w:rsidR="00C7743D" w:rsidRPr="00984EA9">
        <w:rPr>
          <w:lang w:val="vi-VN"/>
        </w:rPr>
        <w:t>2</w:t>
      </w:r>
      <w:r w:rsidR="003A73B0" w:rsidRPr="00984EA9">
        <w:rPr>
          <w:lang w:val="pt-BR"/>
        </w:rPr>
        <w:t>395</w:t>
      </w:r>
      <w:r w:rsidR="003A73B0" w:rsidRPr="00984EA9">
        <w:rPr>
          <w:lang w:val="vi-VN"/>
        </w:rPr>
        <w:t xml:space="preserve"> lít khí CO với 3,</w:t>
      </w:r>
      <w:r w:rsidR="003A73B0" w:rsidRPr="00984EA9">
        <w:rPr>
          <w:lang w:val="pt-BR"/>
        </w:rPr>
        <w:t>7185</w:t>
      </w:r>
      <w:r w:rsidR="00C7743D" w:rsidRPr="00984EA9">
        <w:rPr>
          <w:lang w:val="vi-VN"/>
        </w:rPr>
        <w:t xml:space="preserve"> lít khí CO</w:t>
      </w:r>
      <w:r w:rsidR="00C7743D" w:rsidRPr="00984EA9">
        <w:rPr>
          <w:vertAlign w:val="subscript"/>
          <w:lang w:val="vi-VN"/>
        </w:rPr>
        <w:t>2</w:t>
      </w:r>
      <w:r w:rsidR="00C7743D" w:rsidRPr="00984EA9">
        <w:rPr>
          <w:lang w:val="vi-VN"/>
        </w:rPr>
        <w:t xml:space="preserve"> (đktc) thu được hỗn hợp khí A.</w:t>
      </w:r>
    </w:p>
    <w:p w14:paraId="3F16AD05" w14:textId="77777777" w:rsidR="00C7743D" w:rsidRPr="00984EA9" w:rsidRDefault="006D45A2" w:rsidP="00984EA9">
      <w:pPr>
        <w:tabs>
          <w:tab w:val="left" w:pos="720"/>
        </w:tabs>
        <w:autoSpaceDE w:val="0"/>
        <w:autoSpaceDN w:val="0"/>
        <w:adjustRightInd w:val="0"/>
        <w:spacing w:line="276" w:lineRule="auto"/>
        <w:jc w:val="both"/>
        <w:rPr>
          <w:lang w:val="vi-VN"/>
        </w:rPr>
      </w:pPr>
      <w:r w:rsidRPr="00984EA9">
        <w:rPr>
          <w:lang w:val="vi-VN"/>
        </w:rPr>
        <w:tab/>
      </w:r>
      <w:r w:rsidR="00C7743D" w:rsidRPr="00984EA9">
        <w:rPr>
          <w:lang w:val="vi-VN"/>
        </w:rPr>
        <w:t>a</w:t>
      </w:r>
      <w:r w:rsidR="003E63FD" w:rsidRPr="00984EA9">
        <w:t>,</w:t>
      </w:r>
      <w:r w:rsidR="00C7743D" w:rsidRPr="00984EA9">
        <w:rPr>
          <w:lang w:val="vi-VN"/>
        </w:rPr>
        <w:t xml:space="preserve"> Tính khối lượng của hỗn hợp khí A</w:t>
      </w:r>
    </w:p>
    <w:p w14:paraId="63F87341" w14:textId="77777777" w:rsidR="00C7743D" w:rsidRPr="00984EA9" w:rsidRDefault="006D45A2" w:rsidP="00984EA9">
      <w:pPr>
        <w:tabs>
          <w:tab w:val="left" w:pos="720"/>
        </w:tabs>
        <w:autoSpaceDE w:val="0"/>
        <w:autoSpaceDN w:val="0"/>
        <w:adjustRightInd w:val="0"/>
        <w:spacing w:line="276" w:lineRule="auto"/>
        <w:jc w:val="both"/>
      </w:pPr>
      <w:r w:rsidRPr="00984EA9">
        <w:rPr>
          <w:lang w:val="vi-VN"/>
        </w:rPr>
        <w:tab/>
      </w:r>
      <w:r w:rsidR="00C7743D" w:rsidRPr="00984EA9">
        <w:rPr>
          <w:lang w:val="vi-VN"/>
        </w:rPr>
        <w:t>b</w:t>
      </w:r>
      <w:r w:rsidR="003E63FD" w:rsidRPr="00984EA9">
        <w:t>,</w:t>
      </w:r>
      <w:r w:rsidR="00C7743D" w:rsidRPr="00984EA9">
        <w:rPr>
          <w:lang w:val="vi-VN"/>
        </w:rPr>
        <w:t xml:space="preserve"> Tính tỉ khối của khí A so với khí hidro.</w:t>
      </w:r>
    </w:p>
    <w:p w14:paraId="4D6A67AB" w14:textId="77777777" w:rsidR="00277576" w:rsidRPr="00984EA9" w:rsidRDefault="002C6AF3" w:rsidP="00984EA9">
      <w:pPr>
        <w:spacing w:line="276" w:lineRule="auto"/>
        <w:jc w:val="both"/>
        <w:rPr>
          <w:lang w:val="es-VE"/>
        </w:rPr>
      </w:pPr>
      <w:r w:rsidRPr="00984EA9">
        <w:rPr>
          <w:b/>
          <w:bCs/>
          <w:u w:val="single"/>
          <w:lang w:val="pt-BR"/>
        </w:rPr>
        <w:lastRenderedPageBreak/>
        <w:t>Câu 6:</w:t>
      </w:r>
      <w:r w:rsidRPr="00984EA9">
        <w:rPr>
          <w:lang w:val="pt-BR"/>
        </w:rPr>
        <w:t xml:space="preserve"> </w:t>
      </w:r>
      <w:r w:rsidRPr="00984EA9">
        <w:rPr>
          <w:i/>
          <w:lang w:val="pt-BR"/>
        </w:rPr>
        <w:t>(1</w:t>
      </w:r>
      <w:r w:rsidR="008E7F23" w:rsidRPr="00984EA9">
        <w:rPr>
          <w:i/>
          <w:lang w:val="pt-BR"/>
        </w:rPr>
        <w:t xml:space="preserve">,0 </w:t>
      </w:r>
      <w:r w:rsidRPr="00984EA9">
        <w:rPr>
          <w:i/>
          <w:lang w:val="pt-BR"/>
        </w:rPr>
        <w:t>đ</w:t>
      </w:r>
      <w:r w:rsidR="008E7F23" w:rsidRPr="00984EA9">
        <w:rPr>
          <w:i/>
          <w:lang w:val="pt-BR"/>
        </w:rPr>
        <w:t>iểm</w:t>
      </w:r>
      <w:r w:rsidRPr="00984EA9">
        <w:rPr>
          <w:i/>
          <w:lang w:val="pt-BR"/>
        </w:rPr>
        <w:t>)</w:t>
      </w:r>
      <w:r w:rsidRPr="00984EA9">
        <w:rPr>
          <w:lang w:val="pt-BR"/>
        </w:rPr>
        <w:t xml:space="preserve"> </w:t>
      </w:r>
      <w:r w:rsidR="00277576" w:rsidRPr="00984EA9">
        <w:rPr>
          <w:lang w:val="es-VE"/>
        </w:rPr>
        <w:t xml:space="preserve">Caffein là một chất kích thích có trong hạt cafe, hạt cacao...Kết quả phân tích cho thấy hàm lượng các nguyên tố trong Caffein như sau: 48,98 %C, 6,12% H, </w:t>
      </w:r>
    </w:p>
    <w:p w14:paraId="0617E9E9" w14:textId="77777777" w:rsidR="002C6AF3" w:rsidRPr="00984EA9" w:rsidRDefault="00277576" w:rsidP="00984EA9">
      <w:pPr>
        <w:tabs>
          <w:tab w:val="left" w:pos="720"/>
        </w:tabs>
        <w:autoSpaceDE w:val="0"/>
        <w:autoSpaceDN w:val="0"/>
        <w:adjustRightInd w:val="0"/>
        <w:spacing w:line="276" w:lineRule="auto"/>
        <w:jc w:val="both"/>
        <w:rPr>
          <w:lang w:val="es-VE"/>
        </w:rPr>
      </w:pPr>
      <w:r w:rsidRPr="00984EA9">
        <w:rPr>
          <w:lang w:val="es-VE"/>
        </w:rPr>
        <w:t>16,33% O còn lại là Nitơ</w:t>
      </w:r>
      <w:r w:rsidR="00E82D0A" w:rsidRPr="00984EA9">
        <w:rPr>
          <w:lang w:val="es-VE"/>
        </w:rPr>
        <w:t xml:space="preserve"> </w:t>
      </w:r>
      <w:r w:rsidRPr="00984EA9">
        <w:rPr>
          <w:lang w:val="es-VE"/>
        </w:rPr>
        <w:t>(về khối lượng). Em hãy xác định CTPT của Caffein biết phân tử khối của chất này là 196 amu</w:t>
      </w:r>
    </w:p>
    <w:p w14:paraId="5E753A81" w14:textId="77777777" w:rsidR="00041F49" w:rsidRPr="00984EA9" w:rsidRDefault="00C92A3D" w:rsidP="00984EA9">
      <w:pPr>
        <w:autoSpaceDE w:val="0"/>
        <w:autoSpaceDN w:val="0"/>
        <w:adjustRightInd w:val="0"/>
        <w:spacing w:line="276" w:lineRule="auto"/>
        <w:jc w:val="both"/>
        <w:rPr>
          <w:i/>
          <w:iCs/>
          <w:lang w:val="vi-VN"/>
        </w:rPr>
      </w:pPr>
      <w:r w:rsidRPr="00984EA9">
        <w:rPr>
          <w:i/>
          <w:iCs/>
          <w:lang w:val="vi-VN"/>
        </w:rPr>
        <w:t xml:space="preserve"> </w:t>
      </w:r>
      <w:r w:rsidR="00041F49" w:rsidRPr="00984EA9">
        <w:rPr>
          <w:i/>
          <w:iCs/>
          <w:lang w:val="vi-VN"/>
        </w:rPr>
        <w:t xml:space="preserve">(Cho biết </w:t>
      </w:r>
      <w:r w:rsidR="00786360" w:rsidRPr="00984EA9">
        <w:rPr>
          <w:i/>
          <w:iCs/>
          <w:lang w:val="vi-VN"/>
        </w:rPr>
        <w:t xml:space="preserve">khối lượng </w:t>
      </w:r>
      <w:r w:rsidR="00041F49" w:rsidRPr="00984EA9">
        <w:rPr>
          <w:i/>
          <w:iCs/>
          <w:lang w:val="vi-VN"/>
        </w:rPr>
        <w:t>nguyên tử của các nguyên tố: Na=23; Mn=55; O=16;K=39; S=32; Ba=137; Cl=35,5</w:t>
      </w:r>
      <w:r w:rsidR="00786360" w:rsidRPr="00984EA9">
        <w:rPr>
          <w:i/>
          <w:iCs/>
          <w:lang w:val="vi-VN"/>
        </w:rPr>
        <w:t xml:space="preserve"> </w:t>
      </w:r>
      <w:r w:rsidR="00786360" w:rsidRPr="00984EA9">
        <w:rPr>
          <w:i/>
          <w:spacing w:val="-8"/>
          <w:lang w:val="pt-BR"/>
        </w:rPr>
        <w:t xml:space="preserve">Ca=40; Fe=56; Cu=64; Zn=65 </w:t>
      </w:r>
      <w:r w:rsidR="00041F49" w:rsidRPr="00984EA9">
        <w:rPr>
          <w:i/>
          <w:iCs/>
          <w:lang w:val="vi-VN"/>
        </w:rPr>
        <w:t>)</w:t>
      </w:r>
    </w:p>
    <w:p w14:paraId="52523CCE" w14:textId="77777777" w:rsidR="00041F49" w:rsidRPr="00984EA9" w:rsidRDefault="004F609C" w:rsidP="00984EA9">
      <w:pPr>
        <w:autoSpaceDE w:val="0"/>
        <w:autoSpaceDN w:val="0"/>
        <w:adjustRightInd w:val="0"/>
        <w:spacing w:line="276" w:lineRule="auto"/>
        <w:rPr>
          <w:b/>
          <w:bCs/>
          <w:lang w:val="vi-VN"/>
        </w:rPr>
      </w:pPr>
      <w:r w:rsidRPr="00984EA9">
        <w:rPr>
          <w:b/>
          <w:bCs/>
          <w:lang w:val="vi-VN"/>
        </w:rPr>
        <w:t>C. PHÂN MÔN SINH HỌC</w:t>
      </w:r>
      <w:r w:rsidR="000E5535" w:rsidRPr="00984EA9">
        <w:rPr>
          <w:b/>
          <w:bCs/>
          <w:lang w:val="vi-VN"/>
        </w:rPr>
        <w:t xml:space="preserve"> </w:t>
      </w:r>
      <w:r w:rsidR="00C92CFE" w:rsidRPr="00984EA9">
        <w:rPr>
          <w:b/>
          <w:bCs/>
          <w:lang w:val="vi-VN"/>
        </w:rPr>
        <w:t>(6,0 điểm)</w:t>
      </w:r>
    </w:p>
    <w:p w14:paraId="37F391CA" w14:textId="77777777" w:rsidR="00335DD2" w:rsidRPr="00984EA9" w:rsidRDefault="00335DD2" w:rsidP="00984EA9">
      <w:pPr>
        <w:pStyle w:val="Standard"/>
        <w:spacing w:line="276" w:lineRule="auto"/>
        <w:jc w:val="both"/>
      </w:pPr>
      <w:r w:rsidRPr="00984EA9">
        <w:rPr>
          <w:b/>
          <w:u w:val="single"/>
        </w:rPr>
        <w:t>Câu 1</w:t>
      </w:r>
      <w:r w:rsidRPr="00984EA9">
        <w:t xml:space="preserve">: </w:t>
      </w:r>
      <w:r w:rsidRPr="00984EA9">
        <w:rPr>
          <w:bCs/>
          <w:i/>
        </w:rPr>
        <w:t>(2</w:t>
      </w:r>
      <w:r w:rsidR="008E7F23" w:rsidRPr="00984EA9">
        <w:rPr>
          <w:bCs/>
          <w:i/>
        </w:rPr>
        <w:t xml:space="preserve">,0 </w:t>
      </w:r>
      <w:r w:rsidRPr="00984EA9">
        <w:rPr>
          <w:bCs/>
          <w:i/>
        </w:rPr>
        <w:t>đ</w:t>
      </w:r>
      <w:r w:rsidR="008E7F23" w:rsidRPr="00984EA9">
        <w:rPr>
          <w:bCs/>
          <w:i/>
        </w:rPr>
        <w:t>iểm</w:t>
      </w:r>
      <w:r w:rsidRPr="00984EA9">
        <w:rPr>
          <w:bCs/>
          <w:i/>
        </w:rPr>
        <w:t>)</w:t>
      </w:r>
    </w:p>
    <w:p w14:paraId="162CBBE4" w14:textId="77777777" w:rsidR="00335DD2" w:rsidRPr="00984EA9" w:rsidRDefault="00335DD2" w:rsidP="00984EA9">
      <w:pPr>
        <w:pStyle w:val="Standard"/>
        <w:spacing w:line="276" w:lineRule="auto"/>
        <w:ind w:firstLine="720"/>
        <w:jc w:val="both"/>
      </w:pPr>
      <w:r w:rsidRPr="00984EA9">
        <w:t>a</w:t>
      </w:r>
      <w:r w:rsidR="006D45A2" w:rsidRPr="00984EA9">
        <w:t>,</w:t>
      </w:r>
      <w:r w:rsidRPr="00984EA9">
        <w:t xml:space="preserve"> </w:t>
      </w:r>
      <w:r w:rsidRPr="00984EA9">
        <w:rPr>
          <w:rFonts w:eastAsia="Times New Roman" w:cs="Times New Roman"/>
        </w:rPr>
        <w:t>Lứa tuổi nào cần được cung cấp nhiều chất dinh dưỡng nhất? Vì sao? Chế độ dinh dưỡng hợp lí là gì? Nêu mối quan hệ giữa tiêu hóa và dinh dưỡng.</w:t>
      </w:r>
    </w:p>
    <w:p w14:paraId="4D30D492" w14:textId="77777777" w:rsidR="00335DD2" w:rsidRPr="00984EA9" w:rsidRDefault="006D45A2" w:rsidP="00984EA9">
      <w:pPr>
        <w:pStyle w:val="Standard"/>
        <w:spacing w:line="276" w:lineRule="auto"/>
        <w:ind w:firstLine="720"/>
        <w:jc w:val="both"/>
      </w:pPr>
      <w:r w:rsidRPr="00984EA9">
        <w:t>b,</w:t>
      </w:r>
      <w:r w:rsidR="00335DD2" w:rsidRPr="00984EA9">
        <w:t xml:space="preserve"> Ở cơ quan nào thức ăn được tiêu hóa cơ học là chủ yếu. Ở cơ quan nào thức ăn được tiêu hóa hóa học là chủ yếu?</w:t>
      </w:r>
    </w:p>
    <w:p w14:paraId="6557CE76" w14:textId="77777777" w:rsidR="00335DD2" w:rsidRPr="00984EA9" w:rsidRDefault="00335DD2" w:rsidP="00984EA9">
      <w:pPr>
        <w:shd w:val="clear" w:color="auto" w:fill="FFFFFF"/>
        <w:spacing w:line="276" w:lineRule="auto"/>
        <w:jc w:val="both"/>
        <w:rPr>
          <w:shd w:val="clear" w:color="auto" w:fill="FFFFFF"/>
        </w:rPr>
      </w:pPr>
      <w:r w:rsidRPr="00984EA9">
        <w:rPr>
          <w:b/>
          <w:bCs/>
          <w:u w:val="single"/>
          <w:shd w:val="clear" w:color="auto" w:fill="FFFFFF"/>
        </w:rPr>
        <w:t>Câu 2</w:t>
      </w:r>
      <w:r w:rsidRPr="00984EA9">
        <w:rPr>
          <w:b/>
          <w:bCs/>
          <w:shd w:val="clear" w:color="auto" w:fill="FFFFFF"/>
        </w:rPr>
        <w:t xml:space="preserve">: </w:t>
      </w:r>
      <w:r w:rsidRPr="00984EA9">
        <w:rPr>
          <w:bCs/>
          <w:i/>
          <w:shd w:val="clear" w:color="auto" w:fill="FFFFFF"/>
        </w:rPr>
        <w:t>(2</w:t>
      </w:r>
      <w:r w:rsidR="008E7F23" w:rsidRPr="00984EA9">
        <w:rPr>
          <w:bCs/>
          <w:i/>
          <w:shd w:val="clear" w:color="auto" w:fill="FFFFFF"/>
        </w:rPr>
        <w:t xml:space="preserve">,0 </w:t>
      </w:r>
      <w:r w:rsidRPr="00984EA9">
        <w:rPr>
          <w:bCs/>
          <w:i/>
          <w:shd w:val="clear" w:color="auto" w:fill="FFFFFF"/>
        </w:rPr>
        <w:t>đ</w:t>
      </w:r>
      <w:r w:rsidR="008E7F23" w:rsidRPr="00984EA9">
        <w:rPr>
          <w:bCs/>
          <w:i/>
          <w:shd w:val="clear" w:color="auto" w:fill="FFFFFF"/>
        </w:rPr>
        <w:t>iểm</w:t>
      </w:r>
      <w:r w:rsidRPr="00984EA9">
        <w:rPr>
          <w:bCs/>
          <w:i/>
          <w:shd w:val="clear" w:color="auto" w:fill="FFFFFF"/>
        </w:rPr>
        <w:t>)</w:t>
      </w:r>
      <w:r w:rsidRPr="00984EA9">
        <w:rPr>
          <w:i/>
          <w:shd w:val="clear" w:color="auto" w:fill="FFFFFF"/>
        </w:rPr>
        <w:t xml:space="preserve"> </w:t>
      </w:r>
      <w:r w:rsidRPr="00984EA9">
        <w:rPr>
          <w:shd w:val="clear" w:color="auto" w:fill="FFFFFF"/>
        </w:rPr>
        <w:t>Trình bày nguyên nhân, hậu quả và cách phòng tránh của các bệnh: sâu răng, tiêu chảy, táo bón?</w:t>
      </w:r>
    </w:p>
    <w:p w14:paraId="74987482" w14:textId="77777777" w:rsidR="00335DD2" w:rsidRPr="00984EA9" w:rsidRDefault="00335DD2" w:rsidP="00984EA9">
      <w:pPr>
        <w:spacing w:line="276" w:lineRule="auto"/>
        <w:jc w:val="both"/>
        <w:rPr>
          <w:rFonts w:eastAsia="Calibri"/>
          <w:kern w:val="2"/>
        </w:rPr>
      </w:pPr>
      <w:r w:rsidRPr="00984EA9">
        <w:rPr>
          <w:rFonts w:eastAsia="Calibri"/>
          <w:b/>
          <w:kern w:val="2"/>
          <w:u w:val="single"/>
        </w:rPr>
        <w:t>Câu 3:</w:t>
      </w:r>
      <w:r w:rsidRPr="00984EA9">
        <w:rPr>
          <w:rFonts w:eastAsia="Calibri"/>
          <w:b/>
          <w:kern w:val="2"/>
        </w:rPr>
        <w:t xml:space="preserve"> </w:t>
      </w:r>
      <w:r w:rsidRPr="00984EA9">
        <w:rPr>
          <w:rFonts w:eastAsia="Calibri"/>
          <w:i/>
          <w:kern w:val="2"/>
        </w:rPr>
        <w:t>(2</w:t>
      </w:r>
      <w:r w:rsidR="008E7F23" w:rsidRPr="00984EA9">
        <w:rPr>
          <w:rFonts w:eastAsia="Calibri"/>
          <w:i/>
          <w:kern w:val="2"/>
        </w:rPr>
        <w:t xml:space="preserve">,0 </w:t>
      </w:r>
      <w:r w:rsidRPr="00984EA9">
        <w:rPr>
          <w:rFonts w:eastAsia="Calibri"/>
          <w:i/>
          <w:kern w:val="2"/>
        </w:rPr>
        <w:t>đ</w:t>
      </w:r>
      <w:r w:rsidR="008E7F23" w:rsidRPr="00984EA9">
        <w:rPr>
          <w:rFonts w:eastAsia="Calibri"/>
          <w:i/>
          <w:kern w:val="2"/>
        </w:rPr>
        <w:t>iểm</w:t>
      </w:r>
      <w:r w:rsidRPr="00984EA9">
        <w:rPr>
          <w:rFonts w:eastAsia="Calibri"/>
          <w:i/>
          <w:kern w:val="2"/>
        </w:rPr>
        <w:t>)</w:t>
      </w:r>
    </w:p>
    <w:p w14:paraId="17BA91CB" w14:textId="77777777" w:rsidR="00335DD2" w:rsidRPr="00984EA9" w:rsidRDefault="00335DD2" w:rsidP="00984EA9">
      <w:pPr>
        <w:spacing w:line="276" w:lineRule="auto"/>
        <w:ind w:firstLine="720"/>
        <w:jc w:val="both"/>
        <w:rPr>
          <w:rFonts w:eastAsia="Calibri"/>
          <w:b/>
          <w:kern w:val="2"/>
        </w:rPr>
      </w:pPr>
      <w:r w:rsidRPr="00984EA9">
        <w:rPr>
          <w:rFonts w:eastAsia="Calibri"/>
          <w:bCs/>
          <w:kern w:val="2"/>
        </w:rPr>
        <w:t xml:space="preserve">a, Văcxin là gì? </w:t>
      </w:r>
    </w:p>
    <w:p w14:paraId="6B77E83E" w14:textId="77777777" w:rsidR="00335DD2" w:rsidRPr="00984EA9" w:rsidRDefault="00335DD2" w:rsidP="00984EA9">
      <w:pPr>
        <w:spacing w:line="276" w:lineRule="auto"/>
        <w:ind w:firstLine="720"/>
        <w:jc w:val="both"/>
        <w:rPr>
          <w:rFonts w:eastAsia="Calibri"/>
          <w:bCs/>
          <w:kern w:val="2"/>
        </w:rPr>
      </w:pPr>
      <w:r w:rsidRPr="00984EA9">
        <w:rPr>
          <w:rFonts w:eastAsia="Calibri"/>
          <w:bCs/>
          <w:kern w:val="2"/>
        </w:rPr>
        <w:t xml:space="preserve">b, Vì sao người có khả năng miễn dịch sau khi được tiêm vắcxin hoặc sau khi  bị mắc một số bệnh nhiễm khuẩn nào đó? </w:t>
      </w:r>
    </w:p>
    <w:p w14:paraId="72158802" w14:textId="77777777" w:rsidR="00335DD2" w:rsidRPr="00984EA9" w:rsidRDefault="00335DD2" w:rsidP="00984EA9">
      <w:pPr>
        <w:shd w:val="clear" w:color="auto" w:fill="FFFFFF"/>
        <w:spacing w:line="276" w:lineRule="auto"/>
        <w:ind w:firstLine="720"/>
        <w:jc w:val="both"/>
        <w:rPr>
          <w:shd w:val="clear" w:color="auto" w:fill="FFFFFF"/>
        </w:rPr>
      </w:pPr>
      <w:r w:rsidRPr="00984EA9">
        <w:rPr>
          <w:rFonts w:eastAsia="Calibri"/>
          <w:bCs/>
          <w:kern w:val="2"/>
        </w:rPr>
        <w:t xml:space="preserve">c, </w:t>
      </w:r>
      <w:r w:rsidRPr="00984EA9">
        <w:rPr>
          <w:shd w:val="clear" w:color="auto" w:fill="FFFFFF"/>
        </w:rPr>
        <w:t>Khi gặp một người bị gãy xương cột sống (đoạn lưng), một bạn học sinh đã bế người đó lên xe và đưa đến trạm y tế. Cách làm của bạn học sinh đó là đúng hay sai? Giải thích?</w:t>
      </w:r>
    </w:p>
    <w:p w14:paraId="3F0FADBC" w14:textId="77777777" w:rsidR="00041F49" w:rsidRPr="00984EA9" w:rsidRDefault="004F609C" w:rsidP="00984EA9">
      <w:pPr>
        <w:autoSpaceDE w:val="0"/>
        <w:autoSpaceDN w:val="0"/>
        <w:adjustRightInd w:val="0"/>
        <w:spacing w:line="276" w:lineRule="auto"/>
        <w:jc w:val="both"/>
        <w:rPr>
          <w:lang w:val="vi-VN"/>
        </w:rPr>
      </w:pPr>
      <w:r w:rsidRPr="00984EA9">
        <w:rPr>
          <w:b/>
          <w:bCs/>
          <w:lang w:val="vi-VN"/>
        </w:rPr>
        <w:t xml:space="preserve">II </w:t>
      </w:r>
      <w:r w:rsidR="00041F49" w:rsidRPr="00984EA9">
        <w:rPr>
          <w:b/>
          <w:bCs/>
          <w:lang w:val="vi-VN"/>
        </w:rPr>
        <w:t>. PHẦN TỰ CHỌN</w:t>
      </w:r>
      <w:r w:rsidR="00041F49" w:rsidRPr="00984EA9">
        <w:rPr>
          <w:lang w:val="vi-VN"/>
        </w:rPr>
        <w:t xml:space="preserve"> </w:t>
      </w:r>
    </w:p>
    <w:p w14:paraId="5788EC9F" w14:textId="77777777" w:rsidR="003C1D82" w:rsidRPr="00984EA9" w:rsidRDefault="003C1D82" w:rsidP="00984EA9">
      <w:pPr>
        <w:autoSpaceDE w:val="0"/>
        <w:autoSpaceDN w:val="0"/>
        <w:adjustRightInd w:val="0"/>
        <w:spacing w:line="276" w:lineRule="auto"/>
        <w:jc w:val="both"/>
        <w:rPr>
          <w:b/>
          <w:bCs/>
          <w:lang w:val="vi-VN"/>
        </w:rPr>
      </w:pPr>
      <w:r w:rsidRPr="00984EA9">
        <w:rPr>
          <w:b/>
          <w:bCs/>
          <w:lang w:val="vi-VN"/>
        </w:rPr>
        <w:t>A. PHÂN MÔN VẬT L</w:t>
      </w:r>
      <w:r w:rsidR="007A36C7" w:rsidRPr="00984EA9">
        <w:rPr>
          <w:b/>
          <w:bCs/>
        </w:rPr>
        <w:t>Í</w:t>
      </w:r>
      <w:r w:rsidRPr="00984EA9">
        <w:rPr>
          <w:b/>
          <w:bCs/>
          <w:lang w:val="vi-VN"/>
        </w:rPr>
        <w:t xml:space="preserve"> </w:t>
      </w:r>
    </w:p>
    <w:p w14:paraId="3AEA7C1C" w14:textId="77777777" w:rsidR="007E32D1" w:rsidRPr="00984EA9" w:rsidRDefault="007E32D1" w:rsidP="00984EA9">
      <w:pPr>
        <w:spacing w:line="276" w:lineRule="auto"/>
        <w:jc w:val="both"/>
        <w:rPr>
          <w:spacing w:val="-8"/>
        </w:rPr>
      </w:pPr>
      <w:r w:rsidRPr="00984EA9">
        <w:rPr>
          <w:b/>
          <w:spacing w:val="-8"/>
          <w:u w:val="single"/>
        </w:rPr>
        <w:t>Câu 5</w:t>
      </w:r>
      <w:r w:rsidRPr="00984EA9">
        <w:rPr>
          <w:b/>
          <w:spacing w:val="-8"/>
        </w:rPr>
        <w:t>:</w:t>
      </w:r>
      <w:r w:rsidRPr="00984EA9">
        <w:rPr>
          <w:spacing w:val="-8"/>
        </w:rPr>
        <w:t xml:space="preserve"> </w:t>
      </w:r>
      <w:r w:rsidRPr="00984EA9">
        <w:rPr>
          <w:i/>
          <w:spacing w:val="-8"/>
        </w:rPr>
        <w:t>(2</w:t>
      </w:r>
      <w:r w:rsidR="008E7F23" w:rsidRPr="00984EA9">
        <w:rPr>
          <w:i/>
          <w:spacing w:val="-8"/>
        </w:rPr>
        <w:t xml:space="preserve">,0 </w:t>
      </w:r>
      <w:r w:rsidRPr="00984EA9">
        <w:rPr>
          <w:i/>
          <w:spacing w:val="-8"/>
        </w:rPr>
        <w:t>đ</w:t>
      </w:r>
      <w:r w:rsidR="008E7F23" w:rsidRPr="00984EA9">
        <w:rPr>
          <w:i/>
          <w:spacing w:val="-8"/>
        </w:rPr>
        <w:t>iểm</w:t>
      </w:r>
      <w:r w:rsidRPr="00984EA9">
        <w:rPr>
          <w:i/>
          <w:spacing w:val="-8"/>
        </w:rPr>
        <w:t>)</w:t>
      </w:r>
      <w:r w:rsidRPr="00984EA9">
        <w:rPr>
          <w:spacing w:val="-8"/>
        </w:rPr>
        <w:t xml:space="preserve">  </w:t>
      </w:r>
    </w:p>
    <w:p w14:paraId="50A80AAC" w14:textId="77777777" w:rsidR="007E32D1" w:rsidRPr="00984EA9" w:rsidRDefault="008E7F23" w:rsidP="00984EA9">
      <w:pPr>
        <w:spacing w:line="276" w:lineRule="auto"/>
        <w:jc w:val="both"/>
        <w:rPr>
          <w:spacing w:val="-8"/>
        </w:rPr>
      </w:pPr>
      <w:r w:rsidRPr="00984EA9">
        <w:rPr>
          <w:spacing w:val="-8"/>
        </w:rPr>
        <w:t xml:space="preserve"> </w:t>
      </w:r>
      <w:r w:rsidR="007E32D1" w:rsidRPr="00984EA9">
        <w:rPr>
          <w:spacing w:val="-8"/>
        </w:rPr>
        <w:t>Một khối gỗ đặc hình hộp chữ nhật tiết diện S= 40cm</w:t>
      </w:r>
      <w:r w:rsidR="007E32D1" w:rsidRPr="00984EA9">
        <w:rPr>
          <w:spacing w:val="-8"/>
          <w:vertAlign w:val="superscript"/>
        </w:rPr>
        <w:t>2</w:t>
      </w:r>
      <w:r w:rsidR="007E32D1" w:rsidRPr="00984EA9">
        <w:rPr>
          <w:spacing w:val="-8"/>
        </w:rPr>
        <w:t>, cao h= 10cm, có khối lượng m=</w:t>
      </w:r>
      <w:r w:rsidR="00D910CE" w:rsidRPr="00984EA9">
        <w:rPr>
          <w:spacing w:val="-8"/>
        </w:rPr>
        <w:t xml:space="preserve"> </w:t>
      </w:r>
      <w:r w:rsidR="007E32D1" w:rsidRPr="00984EA9">
        <w:rPr>
          <w:spacing w:val="-8"/>
        </w:rPr>
        <w:t>160g.</w:t>
      </w:r>
    </w:p>
    <w:p w14:paraId="59AE53C8" w14:textId="77777777" w:rsidR="007E32D1" w:rsidRPr="00984EA9" w:rsidRDefault="007E32D1" w:rsidP="00984EA9">
      <w:pPr>
        <w:spacing w:line="276" w:lineRule="auto"/>
        <w:ind w:firstLine="720"/>
        <w:jc w:val="both"/>
      </w:pPr>
      <w:r w:rsidRPr="00984EA9">
        <w:t>a, Tính khối lượng riêng D của gỗ?</w:t>
      </w:r>
    </w:p>
    <w:p w14:paraId="0FD0FDB2" w14:textId="77777777" w:rsidR="007E32D1" w:rsidRPr="00984EA9" w:rsidRDefault="007E32D1" w:rsidP="00984EA9">
      <w:pPr>
        <w:spacing w:line="276" w:lineRule="auto"/>
        <w:ind w:firstLine="720"/>
        <w:jc w:val="both"/>
      </w:pPr>
      <w:r w:rsidRPr="00984EA9">
        <w:t>b, Thả khối gỗ vào nước. Tính chiều cao của phần gỗ nổi trên mặt nước. Cho biết khối lượng riêng của nước là D</w:t>
      </w:r>
      <w:r w:rsidRPr="00984EA9">
        <w:rPr>
          <w:vertAlign w:val="subscript"/>
        </w:rPr>
        <w:t>0</w:t>
      </w:r>
      <w:r w:rsidRPr="00984EA9">
        <w:t xml:space="preserve"> = 1000kg/m</w:t>
      </w:r>
      <w:r w:rsidRPr="00984EA9">
        <w:rPr>
          <w:vertAlign w:val="superscript"/>
        </w:rPr>
        <w:t>3</w:t>
      </w:r>
      <w:r w:rsidRPr="00984EA9">
        <w:t>.</w:t>
      </w:r>
    </w:p>
    <w:p w14:paraId="5FA14791" w14:textId="77777777" w:rsidR="003C1D82" w:rsidRPr="00984EA9" w:rsidRDefault="003C1D82" w:rsidP="00984EA9">
      <w:pPr>
        <w:autoSpaceDE w:val="0"/>
        <w:autoSpaceDN w:val="0"/>
        <w:adjustRightInd w:val="0"/>
        <w:spacing w:line="276" w:lineRule="auto"/>
        <w:jc w:val="both"/>
        <w:rPr>
          <w:b/>
          <w:bCs/>
          <w:lang w:val="vi-VN"/>
        </w:rPr>
      </w:pPr>
      <w:r w:rsidRPr="00984EA9">
        <w:rPr>
          <w:b/>
          <w:bCs/>
          <w:lang w:val="vi-VN"/>
        </w:rPr>
        <w:t xml:space="preserve">B. PHÂN MÔN HÓA HỌC </w:t>
      </w:r>
    </w:p>
    <w:p w14:paraId="49435E77" w14:textId="77777777" w:rsidR="00D15100" w:rsidRPr="00984EA9" w:rsidRDefault="003C1D82" w:rsidP="00984EA9">
      <w:pPr>
        <w:spacing w:line="276" w:lineRule="auto"/>
        <w:jc w:val="both"/>
        <w:rPr>
          <w:lang w:val="pt-BR"/>
        </w:rPr>
      </w:pPr>
      <w:r w:rsidRPr="00984EA9">
        <w:rPr>
          <w:b/>
          <w:bCs/>
          <w:u w:val="single"/>
          <w:lang w:val="vi-VN"/>
        </w:rPr>
        <w:t>Câu 7</w:t>
      </w:r>
      <w:r w:rsidR="00D50871" w:rsidRPr="00984EA9">
        <w:rPr>
          <w:b/>
          <w:bCs/>
          <w:lang w:val="vi-VN"/>
        </w:rPr>
        <w:t>:</w:t>
      </w:r>
      <w:r w:rsidR="0037751E" w:rsidRPr="00984EA9">
        <w:rPr>
          <w:b/>
          <w:bCs/>
          <w:lang w:val="vi-VN"/>
        </w:rPr>
        <w:t xml:space="preserve"> </w:t>
      </w:r>
      <w:r w:rsidR="00C15D3F" w:rsidRPr="00984EA9">
        <w:rPr>
          <w:bCs/>
          <w:i/>
          <w:lang w:val="vi-VN"/>
        </w:rPr>
        <w:t>(2</w:t>
      </w:r>
      <w:r w:rsidR="008E7F23" w:rsidRPr="00984EA9">
        <w:rPr>
          <w:bCs/>
          <w:i/>
        </w:rPr>
        <w:t xml:space="preserve">,0 </w:t>
      </w:r>
      <w:r w:rsidR="00D50871" w:rsidRPr="00984EA9">
        <w:rPr>
          <w:bCs/>
          <w:i/>
          <w:lang w:val="vi-VN"/>
        </w:rPr>
        <w:t>đ</w:t>
      </w:r>
      <w:r w:rsidR="008E7F23" w:rsidRPr="00984EA9">
        <w:rPr>
          <w:bCs/>
          <w:i/>
        </w:rPr>
        <w:t>iểm</w:t>
      </w:r>
      <w:r w:rsidR="00C15D3F" w:rsidRPr="00984EA9">
        <w:rPr>
          <w:bCs/>
          <w:i/>
          <w:lang w:val="vi-VN"/>
        </w:rPr>
        <w:t>)</w:t>
      </w:r>
      <w:r w:rsidR="00041F49" w:rsidRPr="00984EA9">
        <w:rPr>
          <w:lang w:val="pt-BR"/>
        </w:rPr>
        <w:t xml:space="preserve"> </w:t>
      </w:r>
      <w:r w:rsidR="00D15100" w:rsidRPr="00984EA9">
        <w:rPr>
          <w:lang w:val="pt-BR"/>
        </w:rPr>
        <w:t>Cho luồng khí hiđro đi qua ống thuỷ tinh chứa 20g bột copper</w:t>
      </w:r>
      <w:r w:rsidR="00D15100" w:rsidRPr="00984EA9">
        <w:rPr>
          <w:lang w:val="vi-VN"/>
        </w:rPr>
        <w:t xml:space="preserve"> two oxide</w:t>
      </w:r>
      <w:r w:rsidR="00D15100" w:rsidRPr="00984EA9">
        <w:rPr>
          <w:lang w:val="pt-BR"/>
        </w:rPr>
        <w:t xml:space="preserve"> ở 400</w:t>
      </w:r>
      <w:r w:rsidR="00D15100" w:rsidRPr="00984EA9">
        <w:rPr>
          <w:vertAlign w:val="superscript"/>
          <w:lang w:val="pt-BR"/>
        </w:rPr>
        <w:t>0</w:t>
      </w:r>
      <w:r w:rsidR="00D15100" w:rsidRPr="00984EA9">
        <w:rPr>
          <w:lang w:val="pt-BR"/>
        </w:rPr>
        <w:t>C. Sau phản ứng thu được 16,8g chất rắn.</w:t>
      </w:r>
      <w:r w:rsidR="00776E70" w:rsidRPr="00984EA9">
        <w:rPr>
          <w:lang w:val="pt-BR"/>
        </w:rPr>
        <w:t xml:space="preserve"> Biết phản ứng xảy ra theo phương trình: </w:t>
      </w:r>
    </w:p>
    <w:p w14:paraId="388BDE70" w14:textId="77777777" w:rsidR="00776E70" w:rsidRPr="00984EA9" w:rsidRDefault="00776E70" w:rsidP="00984EA9">
      <w:pPr>
        <w:spacing w:line="276" w:lineRule="auto"/>
        <w:jc w:val="both"/>
        <w:rPr>
          <w:lang w:val="pt-BR"/>
        </w:rPr>
      </w:pPr>
      <w:r w:rsidRPr="00984EA9">
        <w:rPr>
          <w:lang w:val="pt-BR"/>
        </w:rPr>
        <w:t xml:space="preserve">          Copper</w:t>
      </w:r>
      <w:r w:rsidRPr="00984EA9">
        <w:rPr>
          <w:lang w:val="vi-VN"/>
        </w:rPr>
        <w:t xml:space="preserve"> two oxide</w:t>
      </w:r>
      <w:r w:rsidRPr="00984EA9">
        <w:t xml:space="preserve"> + Hydrogen  </w:t>
      </w:r>
      <w:r w:rsidR="005C2C28" w:rsidRPr="00984EA9">
        <w:rPr>
          <w:noProof/>
          <w:position w:val="-6"/>
        </w:rPr>
        <w:object w:dxaOrig="680" w:dyaOrig="360" w14:anchorId="2B6A57A0">
          <v:shape id="_x0000_i1026" type="#_x0000_t75" style="width:34.3pt;height:18pt" o:ole="">
            <v:imagedata r:id="rId5" o:title=""/>
          </v:shape>
          <o:OLEObject Type="Embed" ProgID="Equation.DSMT4" ShapeID="_x0000_i1026" DrawAspect="Content" ObjectID="_1768875929" r:id="rId7"/>
        </w:object>
      </w:r>
      <w:r w:rsidRPr="00984EA9">
        <w:t xml:space="preserve">   </w:t>
      </w:r>
      <w:r w:rsidRPr="00984EA9">
        <w:rPr>
          <w:lang w:val="pt-BR"/>
        </w:rPr>
        <w:t>Copper  +  Nước</w:t>
      </w:r>
    </w:p>
    <w:p w14:paraId="68E1350B" w14:textId="77777777" w:rsidR="00D74124" w:rsidRPr="00984EA9" w:rsidRDefault="00D74124" w:rsidP="00984EA9">
      <w:pPr>
        <w:spacing w:line="276" w:lineRule="auto"/>
        <w:ind w:firstLine="720"/>
        <w:jc w:val="both"/>
        <w:rPr>
          <w:lang w:val="pt-BR"/>
        </w:rPr>
      </w:pPr>
      <w:r w:rsidRPr="00984EA9">
        <w:rPr>
          <w:lang w:val="pt-BR"/>
        </w:rPr>
        <w:t>a</w:t>
      </w:r>
      <w:r w:rsidR="002D074D" w:rsidRPr="00984EA9">
        <w:rPr>
          <w:lang w:val="pt-BR"/>
        </w:rPr>
        <w:t>,</w:t>
      </w:r>
      <w:r w:rsidRPr="00984EA9">
        <w:rPr>
          <w:lang w:val="pt-BR"/>
        </w:rPr>
        <w:t xml:space="preserve"> Tính hiệu suất phản ứng.</w:t>
      </w:r>
    </w:p>
    <w:p w14:paraId="22BCD657" w14:textId="77777777" w:rsidR="00D74124" w:rsidRPr="00984EA9" w:rsidRDefault="00D74124" w:rsidP="00984EA9">
      <w:pPr>
        <w:spacing w:line="276" w:lineRule="auto"/>
        <w:ind w:firstLine="720"/>
        <w:jc w:val="both"/>
        <w:rPr>
          <w:lang w:val="pt-BR"/>
        </w:rPr>
      </w:pPr>
      <w:r w:rsidRPr="00984EA9">
        <w:rPr>
          <w:lang w:val="pt-BR"/>
        </w:rPr>
        <w:t>b</w:t>
      </w:r>
      <w:r w:rsidR="002D074D" w:rsidRPr="00984EA9">
        <w:rPr>
          <w:lang w:val="pt-BR"/>
        </w:rPr>
        <w:t>,</w:t>
      </w:r>
      <w:r w:rsidRPr="00984EA9">
        <w:rPr>
          <w:lang w:val="pt-BR"/>
        </w:rPr>
        <w:t xml:space="preserve"> Tính số lít khí hiđro đã tham gia khử copper</w:t>
      </w:r>
      <w:r w:rsidRPr="00984EA9">
        <w:rPr>
          <w:lang w:val="vi-VN"/>
        </w:rPr>
        <w:t xml:space="preserve"> two oxide</w:t>
      </w:r>
      <w:r w:rsidRPr="00984EA9">
        <w:rPr>
          <w:lang w:val="pt-BR"/>
        </w:rPr>
        <w:t xml:space="preserve">  trên ở đktc.</w:t>
      </w:r>
    </w:p>
    <w:p w14:paraId="2500A985" w14:textId="77777777" w:rsidR="00EA4D75" w:rsidRPr="00984EA9" w:rsidRDefault="007A36C7" w:rsidP="00984EA9">
      <w:pPr>
        <w:suppressAutoHyphens/>
        <w:autoSpaceDE w:val="0"/>
        <w:autoSpaceDN w:val="0"/>
        <w:adjustRightInd w:val="0"/>
        <w:spacing w:line="276" w:lineRule="auto"/>
        <w:ind w:right="45"/>
        <w:jc w:val="both"/>
        <w:rPr>
          <w:b/>
          <w:bCs/>
          <w:lang w:val="pt-BR"/>
        </w:rPr>
      </w:pPr>
      <w:r w:rsidRPr="00984EA9">
        <w:rPr>
          <w:b/>
          <w:bCs/>
          <w:lang w:val="vi-VN"/>
        </w:rPr>
        <w:t>C. PHÂN MÔN SINH HỌC</w:t>
      </w:r>
    </w:p>
    <w:p w14:paraId="257419FA" w14:textId="77777777" w:rsidR="00335DD2" w:rsidRPr="00984EA9" w:rsidRDefault="00335DD2" w:rsidP="00984EA9">
      <w:pPr>
        <w:shd w:val="clear" w:color="auto" w:fill="FFFFFF"/>
        <w:spacing w:line="276" w:lineRule="auto"/>
        <w:jc w:val="both"/>
        <w:rPr>
          <w:rFonts w:eastAsia="Calibri"/>
        </w:rPr>
      </w:pPr>
      <w:r w:rsidRPr="00984EA9">
        <w:rPr>
          <w:b/>
          <w:bCs/>
          <w:u w:val="single"/>
          <w:lang w:val="vi-VN"/>
        </w:rPr>
        <w:t xml:space="preserve">Câu </w:t>
      </w:r>
      <w:r w:rsidRPr="00984EA9">
        <w:rPr>
          <w:b/>
          <w:bCs/>
          <w:u w:val="single"/>
        </w:rPr>
        <w:t>4</w:t>
      </w:r>
      <w:r w:rsidRPr="00984EA9">
        <w:rPr>
          <w:b/>
          <w:bCs/>
          <w:lang w:val="vi-VN"/>
        </w:rPr>
        <w:t xml:space="preserve">: </w:t>
      </w:r>
      <w:r w:rsidRPr="00984EA9">
        <w:rPr>
          <w:bCs/>
          <w:i/>
          <w:lang w:val="vi-VN"/>
        </w:rPr>
        <w:t>(2</w:t>
      </w:r>
      <w:r w:rsidR="008E7F23" w:rsidRPr="00984EA9">
        <w:rPr>
          <w:bCs/>
          <w:i/>
        </w:rPr>
        <w:t>,0 điểm</w:t>
      </w:r>
      <w:r w:rsidRPr="00984EA9">
        <w:rPr>
          <w:bCs/>
          <w:i/>
          <w:lang w:val="vi-VN"/>
        </w:rPr>
        <w:t>)</w:t>
      </w:r>
      <w:r w:rsidRPr="00984EA9">
        <w:rPr>
          <w:i/>
          <w:lang w:val="vi-VN"/>
        </w:rPr>
        <w:t xml:space="preserve"> </w:t>
      </w:r>
      <w:r w:rsidRPr="00984EA9">
        <w:rPr>
          <w:rFonts w:eastAsia="Calibri"/>
        </w:rPr>
        <w:t>Kết quả xét nghiệm nhóm máu của 4 người khi cho vào giọt máu của mỗi người một lượng vừa đủ kháng thể anti – A hoặc kháng thể anti – B được thể hiện trong bảng sau:</w:t>
      </w:r>
    </w:p>
    <w:tbl>
      <w:tblPr>
        <w:tblW w:w="9965"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35"/>
        <w:gridCol w:w="2232"/>
        <w:gridCol w:w="2233"/>
        <w:gridCol w:w="2232"/>
        <w:gridCol w:w="2233"/>
      </w:tblGrid>
      <w:tr w:rsidR="00335DD2" w:rsidRPr="00984EA9" w14:paraId="7D3019CF" w14:textId="77777777" w:rsidTr="00D910CE">
        <w:trPr>
          <w:trHeight w:val="284"/>
        </w:trPr>
        <w:tc>
          <w:tcPr>
            <w:tcW w:w="1035"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72154A4F" w14:textId="77777777" w:rsidR="00335DD2" w:rsidRPr="00984EA9" w:rsidRDefault="00335DD2" w:rsidP="00984EA9">
            <w:pPr>
              <w:spacing w:line="276" w:lineRule="auto"/>
              <w:jc w:val="center"/>
              <w:rPr>
                <w:rFonts w:eastAsia="Calibri"/>
              </w:rPr>
            </w:pPr>
            <w:r w:rsidRPr="00984EA9">
              <w:rPr>
                <w:rFonts w:eastAsia="Calibri"/>
                <w:b/>
                <w:bCs/>
              </w:rPr>
              <w:t>Anti</w:t>
            </w:r>
          </w:p>
        </w:tc>
        <w:tc>
          <w:tcPr>
            <w:tcW w:w="223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35D0A545" w14:textId="77777777" w:rsidR="00335DD2" w:rsidRPr="00984EA9" w:rsidRDefault="00335DD2" w:rsidP="00984EA9">
            <w:pPr>
              <w:spacing w:line="276" w:lineRule="auto"/>
              <w:rPr>
                <w:rFonts w:eastAsia="Calibri"/>
              </w:rPr>
            </w:pPr>
            <w:r w:rsidRPr="00984EA9">
              <w:rPr>
                <w:rFonts w:eastAsia="Calibri"/>
                <w:b/>
                <w:bCs/>
              </w:rPr>
              <w:t>Người 1</w:t>
            </w:r>
          </w:p>
        </w:tc>
        <w:tc>
          <w:tcPr>
            <w:tcW w:w="223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2061298D" w14:textId="77777777" w:rsidR="00335DD2" w:rsidRPr="00984EA9" w:rsidRDefault="00335DD2" w:rsidP="00984EA9">
            <w:pPr>
              <w:spacing w:line="276" w:lineRule="auto"/>
              <w:rPr>
                <w:rFonts w:eastAsia="Calibri"/>
              </w:rPr>
            </w:pPr>
            <w:r w:rsidRPr="00984EA9">
              <w:rPr>
                <w:rFonts w:eastAsia="Calibri"/>
                <w:b/>
                <w:bCs/>
              </w:rPr>
              <w:t>Người 2</w:t>
            </w:r>
          </w:p>
        </w:tc>
        <w:tc>
          <w:tcPr>
            <w:tcW w:w="223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4A83C5C3" w14:textId="77777777" w:rsidR="00335DD2" w:rsidRPr="00984EA9" w:rsidRDefault="00335DD2" w:rsidP="00984EA9">
            <w:pPr>
              <w:spacing w:line="276" w:lineRule="auto"/>
              <w:rPr>
                <w:rFonts w:eastAsia="Calibri"/>
              </w:rPr>
            </w:pPr>
            <w:r w:rsidRPr="00984EA9">
              <w:rPr>
                <w:rFonts w:eastAsia="Calibri"/>
                <w:b/>
                <w:bCs/>
              </w:rPr>
              <w:t>Người 3</w:t>
            </w:r>
          </w:p>
        </w:tc>
        <w:tc>
          <w:tcPr>
            <w:tcW w:w="223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3C46A4E1" w14:textId="77777777" w:rsidR="00335DD2" w:rsidRPr="00984EA9" w:rsidRDefault="00335DD2" w:rsidP="00984EA9">
            <w:pPr>
              <w:spacing w:line="276" w:lineRule="auto"/>
              <w:rPr>
                <w:rFonts w:eastAsia="Calibri"/>
              </w:rPr>
            </w:pPr>
            <w:r w:rsidRPr="00984EA9">
              <w:rPr>
                <w:rFonts w:eastAsia="Calibri"/>
                <w:b/>
                <w:bCs/>
              </w:rPr>
              <w:t>Người 4</w:t>
            </w:r>
          </w:p>
        </w:tc>
      </w:tr>
      <w:tr w:rsidR="00335DD2" w:rsidRPr="00984EA9" w14:paraId="04D9F2F9" w14:textId="77777777" w:rsidTr="00D910CE">
        <w:trPr>
          <w:trHeight w:val="295"/>
        </w:trPr>
        <w:tc>
          <w:tcPr>
            <w:tcW w:w="1035"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395B24BE" w14:textId="77777777" w:rsidR="00335DD2" w:rsidRPr="00984EA9" w:rsidRDefault="00335DD2" w:rsidP="00984EA9">
            <w:pPr>
              <w:spacing w:line="276" w:lineRule="auto"/>
              <w:jc w:val="center"/>
              <w:rPr>
                <w:rFonts w:eastAsia="Calibri"/>
              </w:rPr>
            </w:pPr>
            <w:r w:rsidRPr="00984EA9">
              <w:rPr>
                <w:rFonts w:eastAsia="Calibri"/>
              </w:rPr>
              <w:t>A</w:t>
            </w:r>
          </w:p>
        </w:tc>
        <w:tc>
          <w:tcPr>
            <w:tcW w:w="223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789D6151" w14:textId="77777777" w:rsidR="00335DD2" w:rsidRPr="00984EA9" w:rsidRDefault="00335DD2" w:rsidP="00984EA9">
            <w:pPr>
              <w:spacing w:line="276" w:lineRule="auto"/>
              <w:rPr>
                <w:rFonts w:eastAsia="Calibri"/>
              </w:rPr>
            </w:pPr>
            <w:r w:rsidRPr="00984EA9">
              <w:rPr>
                <w:rFonts w:eastAsia="Calibri"/>
              </w:rPr>
              <w:t>Không ngưng kết</w:t>
            </w:r>
          </w:p>
        </w:tc>
        <w:tc>
          <w:tcPr>
            <w:tcW w:w="223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48AB4787" w14:textId="77777777" w:rsidR="00335DD2" w:rsidRPr="00984EA9" w:rsidRDefault="00335DD2" w:rsidP="00984EA9">
            <w:pPr>
              <w:spacing w:line="276" w:lineRule="auto"/>
              <w:rPr>
                <w:rFonts w:eastAsia="Calibri"/>
              </w:rPr>
            </w:pPr>
            <w:r w:rsidRPr="00984EA9">
              <w:rPr>
                <w:rFonts w:eastAsia="Calibri"/>
              </w:rPr>
              <w:t>Ngưng kết</w:t>
            </w:r>
          </w:p>
        </w:tc>
        <w:tc>
          <w:tcPr>
            <w:tcW w:w="223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6DE3DD7B" w14:textId="77777777" w:rsidR="00335DD2" w:rsidRPr="00984EA9" w:rsidRDefault="00335DD2" w:rsidP="00984EA9">
            <w:pPr>
              <w:spacing w:line="276" w:lineRule="auto"/>
              <w:rPr>
                <w:rFonts w:eastAsia="Calibri"/>
              </w:rPr>
            </w:pPr>
            <w:r w:rsidRPr="00984EA9">
              <w:rPr>
                <w:rFonts w:eastAsia="Calibri"/>
              </w:rPr>
              <w:t>Ngưng kết</w:t>
            </w:r>
          </w:p>
        </w:tc>
        <w:tc>
          <w:tcPr>
            <w:tcW w:w="223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59B4B6E9" w14:textId="77777777" w:rsidR="00335DD2" w:rsidRPr="00984EA9" w:rsidRDefault="00335DD2" w:rsidP="00984EA9">
            <w:pPr>
              <w:spacing w:line="276" w:lineRule="auto"/>
              <w:rPr>
                <w:rFonts w:eastAsia="Calibri"/>
              </w:rPr>
            </w:pPr>
            <w:r w:rsidRPr="00984EA9">
              <w:rPr>
                <w:rFonts w:eastAsia="Calibri"/>
              </w:rPr>
              <w:t>Không ngưng kết</w:t>
            </w:r>
          </w:p>
        </w:tc>
      </w:tr>
      <w:tr w:rsidR="00335DD2" w:rsidRPr="00984EA9" w14:paraId="6D62E834" w14:textId="77777777" w:rsidTr="00D910CE">
        <w:trPr>
          <w:trHeight w:val="284"/>
        </w:trPr>
        <w:tc>
          <w:tcPr>
            <w:tcW w:w="1035"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384AE445" w14:textId="77777777" w:rsidR="00335DD2" w:rsidRPr="00984EA9" w:rsidRDefault="00335DD2" w:rsidP="00984EA9">
            <w:pPr>
              <w:spacing w:line="276" w:lineRule="auto"/>
              <w:jc w:val="center"/>
              <w:rPr>
                <w:rFonts w:eastAsia="Calibri"/>
              </w:rPr>
            </w:pPr>
            <w:r w:rsidRPr="00984EA9">
              <w:rPr>
                <w:rFonts w:eastAsia="Calibri"/>
              </w:rPr>
              <w:t>B</w:t>
            </w:r>
          </w:p>
        </w:tc>
        <w:tc>
          <w:tcPr>
            <w:tcW w:w="223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2C23EC2E" w14:textId="77777777" w:rsidR="00335DD2" w:rsidRPr="00984EA9" w:rsidRDefault="00335DD2" w:rsidP="00984EA9">
            <w:pPr>
              <w:spacing w:line="276" w:lineRule="auto"/>
              <w:rPr>
                <w:rFonts w:eastAsia="Calibri"/>
              </w:rPr>
            </w:pPr>
            <w:r w:rsidRPr="00984EA9">
              <w:rPr>
                <w:rFonts w:eastAsia="Calibri"/>
              </w:rPr>
              <w:t>Ngưng kết</w:t>
            </w:r>
          </w:p>
        </w:tc>
        <w:tc>
          <w:tcPr>
            <w:tcW w:w="223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792874A1" w14:textId="77777777" w:rsidR="00335DD2" w:rsidRPr="00984EA9" w:rsidRDefault="00335DD2" w:rsidP="00984EA9">
            <w:pPr>
              <w:spacing w:line="276" w:lineRule="auto"/>
              <w:rPr>
                <w:rFonts w:eastAsia="Calibri"/>
              </w:rPr>
            </w:pPr>
            <w:r w:rsidRPr="00984EA9">
              <w:rPr>
                <w:rFonts w:eastAsia="Calibri"/>
              </w:rPr>
              <w:t>Ngưng kết</w:t>
            </w:r>
          </w:p>
        </w:tc>
        <w:tc>
          <w:tcPr>
            <w:tcW w:w="223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200F2F1D" w14:textId="77777777" w:rsidR="00335DD2" w:rsidRPr="00984EA9" w:rsidRDefault="00335DD2" w:rsidP="00984EA9">
            <w:pPr>
              <w:spacing w:line="276" w:lineRule="auto"/>
              <w:rPr>
                <w:rFonts w:eastAsia="Calibri"/>
              </w:rPr>
            </w:pPr>
            <w:r w:rsidRPr="00984EA9">
              <w:rPr>
                <w:rFonts w:eastAsia="Calibri"/>
              </w:rPr>
              <w:t>Không ngưng kết</w:t>
            </w:r>
          </w:p>
        </w:tc>
        <w:tc>
          <w:tcPr>
            <w:tcW w:w="2233"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018F314C" w14:textId="77777777" w:rsidR="00335DD2" w:rsidRPr="00984EA9" w:rsidRDefault="00335DD2" w:rsidP="00984EA9">
            <w:pPr>
              <w:spacing w:line="276" w:lineRule="auto"/>
              <w:rPr>
                <w:rFonts w:eastAsia="Calibri"/>
              </w:rPr>
            </w:pPr>
            <w:r w:rsidRPr="00984EA9">
              <w:rPr>
                <w:rFonts w:eastAsia="Calibri"/>
              </w:rPr>
              <w:t>Ngưng kết</w:t>
            </w:r>
          </w:p>
        </w:tc>
      </w:tr>
    </w:tbl>
    <w:p w14:paraId="06730A8E" w14:textId="77777777" w:rsidR="00335DD2" w:rsidRPr="00984EA9" w:rsidRDefault="00335DD2" w:rsidP="00984EA9">
      <w:pPr>
        <w:spacing w:line="276" w:lineRule="auto"/>
        <w:ind w:firstLine="720"/>
        <w:jc w:val="both"/>
        <w:rPr>
          <w:rFonts w:eastAsia="Calibri"/>
        </w:rPr>
      </w:pPr>
      <w:r w:rsidRPr="00984EA9">
        <w:rPr>
          <w:rFonts w:eastAsia="Calibri"/>
        </w:rPr>
        <w:t>a</w:t>
      </w:r>
      <w:r w:rsidR="006D45A2" w:rsidRPr="00984EA9">
        <w:rPr>
          <w:rFonts w:eastAsia="Calibri"/>
        </w:rPr>
        <w:t>,</w:t>
      </w:r>
      <w:r w:rsidRPr="00984EA9">
        <w:rPr>
          <w:rFonts w:eastAsia="Calibri"/>
        </w:rPr>
        <w:t xml:space="preserve"> Xác định nhóm máu của mỗi người. Giải thích.</w:t>
      </w:r>
    </w:p>
    <w:p w14:paraId="0668ABC0" w14:textId="77777777" w:rsidR="00335DD2" w:rsidRPr="00984EA9" w:rsidRDefault="00335DD2" w:rsidP="00984EA9">
      <w:pPr>
        <w:spacing w:line="276" w:lineRule="auto"/>
        <w:ind w:firstLine="720"/>
        <w:jc w:val="both"/>
        <w:rPr>
          <w:rFonts w:eastAsia="Calibri"/>
        </w:rPr>
      </w:pPr>
      <w:r w:rsidRPr="00984EA9">
        <w:rPr>
          <w:rFonts w:eastAsia="Calibri"/>
        </w:rPr>
        <w:t>b</w:t>
      </w:r>
      <w:r w:rsidR="006D45A2" w:rsidRPr="00984EA9">
        <w:rPr>
          <w:rFonts w:eastAsia="Calibri"/>
        </w:rPr>
        <w:t>,</w:t>
      </w:r>
      <w:r w:rsidRPr="00984EA9">
        <w:rPr>
          <w:rFonts w:eastAsia="Calibri"/>
        </w:rPr>
        <w:t xml:space="preserve"> Người 1 và người 2 có thể truyền máu cho những người nào trong những người ở trên? Giải thích.</w:t>
      </w:r>
    </w:p>
    <w:p w14:paraId="06C5C103" w14:textId="77777777" w:rsidR="00041F49" w:rsidRPr="00984EA9" w:rsidRDefault="00041F49" w:rsidP="00984EA9">
      <w:pPr>
        <w:autoSpaceDE w:val="0"/>
        <w:autoSpaceDN w:val="0"/>
        <w:adjustRightInd w:val="0"/>
        <w:spacing w:line="276" w:lineRule="auto"/>
        <w:rPr>
          <w:i/>
          <w:iCs/>
          <w:lang w:val="vi-VN"/>
        </w:rPr>
      </w:pPr>
      <w:r w:rsidRPr="00984EA9">
        <w:rPr>
          <w:i/>
          <w:iCs/>
          <w:lang w:val="vi-VN"/>
        </w:rPr>
        <w:t xml:space="preserve">                                   ------------------------- Hết --------------------------------</w:t>
      </w:r>
    </w:p>
    <w:p w14:paraId="6B8A34BA" w14:textId="70400A7E" w:rsidR="00041F49" w:rsidRPr="00984EA9" w:rsidRDefault="0001618C" w:rsidP="00984EA9">
      <w:pPr>
        <w:autoSpaceDE w:val="0"/>
        <w:autoSpaceDN w:val="0"/>
        <w:adjustRightInd w:val="0"/>
        <w:spacing w:after="200" w:line="276" w:lineRule="auto"/>
        <w:jc w:val="center"/>
        <w:rPr>
          <w:i/>
          <w:iCs/>
        </w:rPr>
      </w:pPr>
      <w:r w:rsidRPr="00984EA9">
        <w:rPr>
          <w:i/>
          <w:iCs/>
        </w:rPr>
        <w:t>Họ và tên: ………………………………………………………. . SBD: …</w:t>
      </w:r>
      <w:r w:rsidR="00984EA9">
        <w:rPr>
          <w:i/>
          <w:iCs/>
        </w:rPr>
        <w:t>…………….</w:t>
      </w:r>
    </w:p>
    <w:p w14:paraId="6845BEE4" w14:textId="77777777" w:rsidR="00041F49" w:rsidRPr="00984EA9" w:rsidRDefault="00041F49" w:rsidP="00041F49">
      <w:pPr>
        <w:autoSpaceDE w:val="0"/>
        <w:autoSpaceDN w:val="0"/>
        <w:adjustRightInd w:val="0"/>
        <w:jc w:val="center"/>
        <w:rPr>
          <w:b/>
          <w:bCs/>
          <w:lang w:val="vi-VN"/>
        </w:rPr>
      </w:pPr>
      <w:r w:rsidRPr="00984EA9">
        <w:rPr>
          <w:b/>
          <w:bCs/>
          <w:lang w:val="vi-VN"/>
        </w:rPr>
        <w:lastRenderedPageBreak/>
        <w:t>HƯỚNG DẪN CHẤM MÔN KHTN 8</w:t>
      </w:r>
    </w:p>
    <w:p w14:paraId="56B90D10" w14:textId="77777777" w:rsidR="00825AE6" w:rsidRPr="00984EA9" w:rsidRDefault="00825AE6" w:rsidP="00825AE6">
      <w:pPr>
        <w:autoSpaceDE w:val="0"/>
        <w:autoSpaceDN w:val="0"/>
        <w:adjustRightInd w:val="0"/>
        <w:spacing w:before="120"/>
        <w:rPr>
          <w:b/>
          <w:bCs/>
          <w:lang w:val="vi-VN"/>
        </w:rPr>
      </w:pPr>
      <w:r w:rsidRPr="00984EA9">
        <w:rPr>
          <w:b/>
          <w:bCs/>
          <w:lang w:val="vi-VN"/>
        </w:rPr>
        <w:t>I.  PHÂ</w:t>
      </w:r>
      <w:r w:rsidRPr="00984EA9">
        <w:rPr>
          <w:b/>
          <w:bCs/>
        </w:rPr>
        <w:t xml:space="preserve">N </w:t>
      </w:r>
      <w:r w:rsidRPr="00984EA9">
        <w:rPr>
          <w:b/>
          <w:bCs/>
          <w:lang w:val="vi-VN"/>
        </w:rPr>
        <w:t xml:space="preserve"> MÔN </w:t>
      </w:r>
      <w:r w:rsidRPr="00984EA9">
        <w:rPr>
          <w:b/>
          <w:bCs/>
          <w:lang w:val="en"/>
        </w:rPr>
        <w:t xml:space="preserve">VẬT LÍ </w:t>
      </w:r>
      <w:r w:rsidRPr="00984EA9">
        <w:rPr>
          <w:b/>
          <w:bCs/>
          <w:lang w:val="vi-VN"/>
        </w:rPr>
        <w:t xml:space="preserve"> </w:t>
      </w:r>
    </w:p>
    <w:p w14:paraId="14370FA8" w14:textId="77777777" w:rsidR="00825AE6" w:rsidRPr="00984EA9" w:rsidRDefault="00825AE6" w:rsidP="00825AE6">
      <w:pPr>
        <w:autoSpaceDE w:val="0"/>
        <w:autoSpaceDN w:val="0"/>
        <w:adjustRightInd w:val="0"/>
        <w:rPr>
          <w:b/>
          <w:bCs/>
          <w:lang w:val="vi-VN"/>
        </w:rPr>
      </w:pPr>
    </w:p>
    <w:tbl>
      <w:tblPr>
        <w:tblW w:w="5000" w:type="pct"/>
        <w:tblLook w:val="0000" w:firstRow="0" w:lastRow="0" w:firstColumn="0" w:lastColumn="0" w:noHBand="0" w:noVBand="0"/>
      </w:tblPr>
      <w:tblGrid>
        <w:gridCol w:w="979"/>
        <w:gridCol w:w="7971"/>
        <w:gridCol w:w="964"/>
      </w:tblGrid>
      <w:tr w:rsidR="00825AE6" w:rsidRPr="00984EA9" w14:paraId="4282C652" w14:textId="77777777" w:rsidTr="00984EA9">
        <w:trPr>
          <w:trHeight w:val="640"/>
          <w:tblHeader/>
        </w:trPr>
        <w:tc>
          <w:tcPr>
            <w:tcW w:w="494" w:type="pct"/>
            <w:tcBorders>
              <w:top w:val="single" w:sz="3" w:space="0" w:color="000000"/>
              <w:left w:val="single" w:sz="3" w:space="0" w:color="000000"/>
              <w:bottom w:val="single" w:sz="3" w:space="0" w:color="000000"/>
              <w:right w:val="single" w:sz="3" w:space="0" w:color="000000"/>
            </w:tcBorders>
          </w:tcPr>
          <w:p w14:paraId="1F6068A4" w14:textId="77777777" w:rsidR="00825AE6" w:rsidRPr="00984EA9" w:rsidRDefault="00825AE6" w:rsidP="00D910CE">
            <w:pPr>
              <w:autoSpaceDE w:val="0"/>
              <w:autoSpaceDN w:val="0"/>
              <w:adjustRightInd w:val="0"/>
              <w:jc w:val="center"/>
              <w:rPr>
                <w:rFonts w:ascii="Calibri" w:hAnsi="Calibri" w:cs="Calibri"/>
                <w:lang w:val="en"/>
              </w:rPr>
            </w:pPr>
            <w:r w:rsidRPr="00984EA9">
              <w:rPr>
                <w:b/>
                <w:bCs/>
                <w:lang w:val="en"/>
              </w:rPr>
              <w:t>Câu</w:t>
            </w:r>
          </w:p>
        </w:tc>
        <w:tc>
          <w:tcPr>
            <w:tcW w:w="4020" w:type="pct"/>
            <w:tcBorders>
              <w:top w:val="single" w:sz="3" w:space="0" w:color="000000"/>
              <w:left w:val="single" w:sz="3" w:space="0" w:color="000000"/>
              <w:bottom w:val="single" w:sz="4" w:space="0" w:color="auto"/>
              <w:right w:val="single" w:sz="3" w:space="0" w:color="000000"/>
            </w:tcBorders>
          </w:tcPr>
          <w:p w14:paraId="509B0F6E" w14:textId="77777777" w:rsidR="00825AE6" w:rsidRPr="00984EA9" w:rsidRDefault="00825AE6" w:rsidP="00D910CE">
            <w:pPr>
              <w:autoSpaceDE w:val="0"/>
              <w:autoSpaceDN w:val="0"/>
              <w:adjustRightInd w:val="0"/>
              <w:jc w:val="center"/>
              <w:rPr>
                <w:rFonts w:ascii="Calibri" w:hAnsi="Calibri" w:cs="Calibri"/>
                <w:lang w:val="en"/>
              </w:rPr>
            </w:pPr>
            <w:r w:rsidRPr="00984EA9">
              <w:rPr>
                <w:b/>
                <w:bCs/>
                <w:lang w:val="en"/>
              </w:rPr>
              <w:t>Đáp án</w:t>
            </w:r>
          </w:p>
        </w:tc>
        <w:tc>
          <w:tcPr>
            <w:tcW w:w="486" w:type="pct"/>
            <w:tcBorders>
              <w:top w:val="single" w:sz="3" w:space="0" w:color="000000"/>
              <w:left w:val="single" w:sz="3" w:space="0" w:color="000000"/>
              <w:bottom w:val="single" w:sz="4" w:space="0" w:color="auto"/>
              <w:right w:val="single" w:sz="3" w:space="0" w:color="000000"/>
            </w:tcBorders>
          </w:tcPr>
          <w:p w14:paraId="67ABBD1C" w14:textId="77777777" w:rsidR="00825AE6" w:rsidRPr="00984EA9" w:rsidRDefault="00825AE6" w:rsidP="00D910CE">
            <w:pPr>
              <w:autoSpaceDE w:val="0"/>
              <w:autoSpaceDN w:val="0"/>
              <w:adjustRightInd w:val="0"/>
              <w:spacing w:line="276" w:lineRule="auto"/>
              <w:jc w:val="center"/>
              <w:rPr>
                <w:rFonts w:ascii="Calibri" w:hAnsi="Calibri" w:cs="Calibri"/>
                <w:lang w:val="en"/>
              </w:rPr>
            </w:pPr>
            <w:r w:rsidRPr="00984EA9">
              <w:rPr>
                <w:b/>
                <w:bCs/>
                <w:lang w:val="en"/>
              </w:rPr>
              <w:t>Điểm</w:t>
            </w:r>
          </w:p>
        </w:tc>
      </w:tr>
      <w:tr w:rsidR="00825AE6" w:rsidRPr="00984EA9" w14:paraId="12281765" w14:textId="77777777" w:rsidTr="00984EA9">
        <w:trPr>
          <w:trHeight w:val="640"/>
        </w:trPr>
        <w:tc>
          <w:tcPr>
            <w:tcW w:w="494" w:type="pct"/>
            <w:tcBorders>
              <w:top w:val="single" w:sz="3" w:space="0" w:color="000000"/>
              <w:left w:val="single" w:sz="3" w:space="0" w:color="000000"/>
              <w:bottom w:val="single" w:sz="3" w:space="0" w:color="000000"/>
              <w:right w:val="single" w:sz="4" w:space="0" w:color="auto"/>
            </w:tcBorders>
          </w:tcPr>
          <w:p w14:paraId="2DFF07E4" w14:textId="77777777" w:rsidR="00825AE6" w:rsidRPr="00984EA9" w:rsidRDefault="00825AE6" w:rsidP="00D910CE">
            <w:pPr>
              <w:autoSpaceDE w:val="0"/>
              <w:autoSpaceDN w:val="0"/>
              <w:adjustRightInd w:val="0"/>
              <w:jc w:val="center"/>
              <w:rPr>
                <w:b/>
                <w:bCs/>
                <w:lang w:val="en"/>
              </w:rPr>
            </w:pPr>
            <w:r w:rsidRPr="00984EA9">
              <w:rPr>
                <w:b/>
                <w:bCs/>
                <w:lang w:val="en"/>
              </w:rPr>
              <w:t>1</w:t>
            </w:r>
          </w:p>
          <w:p w14:paraId="2BDE6FF9" w14:textId="77777777" w:rsidR="00825AE6" w:rsidRPr="00984EA9" w:rsidRDefault="00825AE6" w:rsidP="00D910CE">
            <w:pPr>
              <w:autoSpaceDE w:val="0"/>
              <w:autoSpaceDN w:val="0"/>
              <w:adjustRightInd w:val="0"/>
              <w:jc w:val="center"/>
              <w:rPr>
                <w:b/>
                <w:bCs/>
                <w:lang w:val="en"/>
              </w:rPr>
            </w:pPr>
          </w:p>
        </w:tc>
        <w:tc>
          <w:tcPr>
            <w:tcW w:w="4020" w:type="pct"/>
            <w:tcBorders>
              <w:top w:val="single" w:sz="4" w:space="0" w:color="auto"/>
              <w:left w:val="single" w:sz="4" w:space="0" w:color="auto"/>
              <w:bottom w:val="single" w:sz="4" w:space="0" w:color="auto"/>
              <w:right w:val="single" w:sz="4" w:space="0" w:color="auto"/>
            </w:tcBorders>
            <w:shd w:val="clear" w:color="auto" w:fill="auto"/>
          </w:tcPr>
          <w:p w14:paraId="0F7A7B80" w14:textId="77777777" w:rsidR="00825AE6" w:rsidRPr="00984EA9" w:rsidRDefault="00825AE6" w:rsidP="00D910CE">
            <w:pPr>
              <w:ind w:left="75"/>
              <w:jc w:val="both"/>
            </w:pPr>
            <w:r w:rsidRPr="00984EA9">
              <w:t>a, - Thể tích nước trong bình dâng lên bằng đúng thể tích của vật chiếm chỗ trong nước</w:t>
            </w:r>
          </w:p>
          <w:p w14:paraId="68E0A162" w14:textId="77777777" w:rsidR="00825AE6" w:rsidRPr="00984EA9" w:rsidRDefault="00825AE6" w:rsidP="00D910CE">
            <w:pPr>
              <w:ind w:left="75"/>
              <w:jc w:val="both"/>
            </w:pPr>
            <w:r w:rsidRPr="00984EA9">
              <w:t xml:space="preserve">          V = 175 – 130 = 45cm</w:t>
            </w:r>
            <w:r w:rsidRPr="00984EA9">
              <w:rPr>
                <w:vertAlign w:val="superscript"/>
              </w:rPr>
              <w:t>3</w:t>
            </w:r>
            <w:r w:rsidRPr="00984EA9">
              <w:t xml:space="preserve"> = 0,000045m</w:t>
            </w:r>
            <w:r w:rsidRPr="00984EA9">
              <w:rPr>
                <w:vertAlign w:val="superscript"/>
              </w:rPr>
              <w:t>3</w:t>
            </w:r>
          </w:p>
          <w:p w14:paraId="0C9C1C2C" w14:textId="77777777" w:rsidR="00825AE6" w:rsidRPr="00984EA9" w:rsidRDefault="00825AE6" w:rsidP="00D910CE">
            <w:pPr>
              <w:ind w:left="75"/>
              <w:jc w:val="both"/>
            </w:pPr>
            <w:r w:rsidRPr="00984EA9">
              <w:t>- Lực đẩy Acsimet tác dụng lên vật</w:t>
            </w:r>
          </w:p>
          <w:p w14:paraId="5BF18937" w14:textId="77777777" w:rsidR="00825AE6" w:rsidRPr="00984EA9" w:rsidRDefault="00825AE6" w:rsidP="00D910CE">
            <w:pPr>
              <w:ind w:left="75"/>
              <w:jc w:val="both"/>
            </w:pPr>
            <w:r w:rsidRPr="00984EA9">
              <w:t xml:space="preserve">          F</w:t>
            </w:r>
            <w:r w:rsidRPr="00984EA9">
              <w:rPr>
                <w:vertAlign w:val="subscript"/>
              </w:rPr>
              <w:t>A</w:t>
            </w:r>
            <w:r w:rsidRPr="00984EA9">
              <w:t xml:space="preserve"> = d.V = 10000 x 0,000045 = 0,45N</w:t>
            </w:r>
          </w:p>
          <w:p w14:paraId="5C29FCE3" w14:textId="77777777" w:rsidR="00825AE6" w:rsidRPr="00984EA9" w:rsidRDefault="00825AE6" w:rsidP="00D910CE">
            <w:pPr>
              <w:ind w:left="75"/>
              <w:jc w:val="both"/>
            </w:pPr>
            <w:r w:rsidRPr="00984EA9">
              <w:t>b, - Trọng lượng của vật</w:t>
            </w:r>
          </w:p>
          <w:p w14:paraId="51D77E9C" w14:textId="77777777" w:rsidR="00825AE6" w:rsidRPr="00984EA9" w:rsidRDefault="00825AE6" w:rsidP="00D910CE">
            <w:pPr>
              <w:ind w:left="75"/>
              <w:jc w:val="both"/>
            </w:pPr>
            <w:r w:rsidRPr="00984EA9">
              <w:t xml:space="preserve">         P = 4,2 +  F</w:t>
            </w:r>
            <w:r w:rsidRPr="00984EA9">
              <w:rPr>
                <w:vertAlign w:val="subscript"/>
              </w:rPr>
              <w:t>A</w:t>
            </w:r>
            <w:r w:rsidRPr="00984EA9">
              <w:t xml:space="preserve"> = 4,2 + 0,45 = 4,65 N</w:t>
            </w:r>
          </w:p>
          <w:p w14:paraId="532100F6" w14:textId="77777777" w:rsidR="00825AE6" w:rsidRPr="00984EA9" w:rsidRDefault="00825AE6" w:rsidP="00D910CE">
            <w:pPr>
              <w:ind w:left="75"/>
              <w:jc w:val="both"/>
            </w:pPr>
            <w:r w:rsidRPr="00984EA9">
              <w:t>- Khối lượng cuả vật</w:t>
            </w:r>
          </w:p>
          <w:p w14:paraId="342EB27D" w14:textId="77777777" w:rsidR="00825AE6" w:rsidRPr="00984EA9" w:rsidRDefault="00825AE6" w:rsidP="00D910CE">
            <w:pPr>
              <w:ind w:left="75"/>
              <w:jc w:val="both"/>
            </w:pPr>
            <w:r w:rsidRPr="00984EA9">
              <w:t xml:space="preserve">         m = P/10 = 4,65/10 = 0,465 kg</w:t>
            </w:r>
          </w:p>
          <w:p w14:paraId="7E822612" w14:textId="77777777" w:rsidR="00825AE6" w:rsidRPr="00984EA9" w:rsidRDefault="00825AE6" w:rsidP="00D910CE">
            <w:pPr>
              <w:ind w:left="75"/>
              <w:jc w:val="both"/>
            </w:pPr>
            <w:r w:rsidRPr="00984EA9">
              <w:t>- Khối lượng riêng của vật</w:t>
            </w:r>
          </w:p>
          <w:p w14:paraId="61FB7760" w14:textId="77777777" w:rsidR="00825AE6" w:rsidRPr="00984EA9" w:rsidRDefault="00825AE6" w:rsidP="00D910CE">
            <w:pPr>
              <w:ind w:left="75"/>
              <w:jc w:val="both"/>
            </w:pPr>
            <w:r w:rsidRPr="00984EA9">
              <w:t xml:space="preserve">         D = m/V = 0,465/0,000045 = 10333,33 kg/m</w:t>
            </w:r>
            <w:r w:rsidRPr="00984EA9">
              <w:rPr>
                <w:vertAlign w:val="superscript"/>
              </w:rPr>
              <w:t>3</w:t>
            </w:r>
          </w:p>
        </w:tc>
        <w:tc>
          <w:tcPr>
            <w:tcW w:w="486" w:type="pct"/>
            <w:tcBorders>
              <w:top w:val="single" w:sz="4" w:space="0" w:color="auto"/>
              <w:left w:val="single" w:sz="4" w:space="0" w:color="auto"/>
              <w:bottom w:val="single" w:sz="4" w:space="0" w:color="auto"/>
              <w:right w:val="single" w:sz="4" w:space="0" w:color="auto"/>
            </w:tcBorders>
            <w:shd w:val="clear" w:color="auto" w:fill="auto"/>
          </w:tcPr>
          <w:p w14:paraId="071F7B04" w14:textId="77777777" w:rsidR="00825AE6" w:rsidRPr="00984EA9" w:rsidRDefault="00825AE6" w:rsidP="00D910CE">
            <w:pPr>
              <w:jc w:val="center"/>
            </w:pPr>
          </w:p>
          <w:p w14:paraId="5DBEF376" w14:textId="77777777" w:rsidR="00825AE6" w:rsidRPr="00984EA9" w:rsidRDefault="00825AE6" w:rsidP="00D910CE">
            <w:pPr>
              <w:jc w:val="center"/>
            </w:pPr>
          </w:p>
          <w:p w14:paraId="018ED9C0" w14:textId="77777777" w:rsidR="00825AE6" w:rsidRPr="00984EA9" w:rsidRDefault="00825AE6" w:rsidP="00D910CE">
            <w:pPr>
              <w:jc w:val="center"/>
            </w:pPr>
            <w:r w:rsidRPr="00984EA9">
              <w:t>0,25</w:t>
            </w:r>
          </w:p>
          <w:p w14:paraId="60445318" w14:textId="77777777" w:rsidR="00825AE6" w:rsidRPr="00984EA9" w:rsidRDefault="00825AE6" w:rsidP="00D910CE">
            <w:pPr>
              <w:jc w:val="center"/>
            </w:pPr>
          </w:p>
          <w:p w14:paraId="3834B057" w14:textId="77777777" w:rsidR="00825AE6" w:rsidRPr="00984EA9" w:rsidRDefault="00825AE6" w:rsidP="00D910CE">
            <w:pPr>
              <w:jc w:val="center"/>
            </w:pPr>
            <w:r w:rsidRPr="00984EA9">
              <w:t>0,25</w:t>
            </w:r>
          </w:p>
          <w:p w14:paraId="585DB8C5" w14:textId="77777777" w:rsidR="00825AE6" w:rsidRPr="00984EA9" w:rsidRDefault="00825AE6" w:rsidP="00D910CE">
            <w:pPr>
              <w:jc w:val="center"/>
            </w:pPr>
          </w:p>
          <w:p w14:paraId="1E863C21" w14:textId="77777777" w:rsidR="00825AE6" w:rsidRPr="00984EA9" w:rsidRDefault="00825AE6" w:rsidP="00D910CE">
            <w:pPr>
              <w:jc w:val="center"/>
            </w:pPr>
          </w:p>
          <w:p w14:paraId="1EBD7A4F" w14:textId="77777777" w:rsidR="00825AE6" w:rsidRPr="00984EA9" w:rsidRDefault="00825AE6" w:rsidP="00D910CE">
            <w:pPr>
              <w:jc w:val="center"/>
            </w:pPr>
            <w:r w:rsidRPr="00984EA9">
              <w:t>0,25</w:t>
            </w:r>
          </w:p>
          <w:p w14:paraId="6609E4A4" w14:textId="77777777" w:rsidR="00825AE6" w:rsidRPr="00984EA9" w:rsidRDefault="00825AE6" w:rsidP="00D910CE">
            <w:pPr>
              <w:jc w:val="center"/>
            </w:pPr>
          </w:p>
          <w:p w14:paraId="24954D68" w14:textId="77777777" w:rsidR="00825AE6" w:rsidRPr="00984EA9" w:rsidRDefault="00825AE6" w:rsidP="00D910CE">
            <w:pPr>
              <w:jc w:val="center"/>
            </w:pPr>
          </w:p>
          <w:p w14:paraId="0EC762DB" w14:textId="77777777" w:rsidR="00825AE6" w:rsidRPr="00984EA9" w:rsidRDefault="00825AE6" w:rsidP="00D910CE">
            <w:pPr>
              <w:jc w:val="center"/>
            </w:pPr>
            <w:r w:rsidRPr="00984EA9">
              <w:t>0,25</w:t>
            </w:r>
          </w:p>
        </w:tc>
      </w:tr>
      <w:tr w:rsidR="00825AE6" w:rsidRPr="00984EA9" w14:paraId="23E049ED" w14:textId="77777777" w:rsidTr="00984EA9">
        <w:trPr>
          <w:trHeight w:val="1"/>
        </w:trPr>
        <w:tc>
          <w:tcPr>
            <w:tcW w:w="494" w:type="pct"/>
            <w:tcBorders>
              <w:top w:val="single" w:sz="3" w:space="0" w:color="000000"/>
              <w:left w:val="single" w:sz="3" w:space="0" w:color="000000"/>
              <w:bottom w:val="single" w:sz="3" w:space="0" w:color="000000"/>
              <w:right w:val="single" w:sz="4" w:space="0" w:color="auto"/>
            </w:tcBorders>
          </w:tcPr>
          <w:p w14:paraId="27163B22" w14:textId="77777777" w:rsidR="00825AE6" w:rsidRPr="00984EA9" w:rsidRDefault="00825AE6" w:rsidP="00D910CE">
            <w:pPr>
              <w:autoSpaceDE w:val="0"/>
              <w:autoSpaceDN w:val="0"/>
              <w:adjustRightInd w:val="0"/>
              <w:jc w:val="center"/>
              <w:rPr>
                <w:b/>
                <w:bCs/>
                <w:lang w:val="en"/>
              </w:rPr>
            </w:pPr>
            <w:r w:rsidRPr="00984EA9">
              <w:rPr>
                <w:b/>
                <w:bCs/>
                <w:lang w:val="en"/>
              </w:rPr>
              <w:t>2</w:t>
            </w:r>
          </w:p>
          <w:p w14:paraId="1AE75F18" w14:textId="77777777" w:rsidR="00825AE6" w:rsidRPr="00984EA9" w:rsidRDefault="00825AE6" w:rsidP="00D910CE">
            <w:pPr>
              <w:autoSpaceDE w:val="0"/>
              <w:autoSpaceDN w:val="0"/>
              <w:adjustRightInd w:val="0"/>
              <w:rPr>
                <w:rFonts w:ascii="Calibri" w:hAnsi="Calibri" w:cs="Calibri"/>
                <w:lang w:val="en"/>
              </w:rPr>
            </w:pPr>
          </w:p>
        </w:tc>
        <w:tc>
          <w:tcPr>
            <w:tcW w:w="4020" w:type="pct"/>
            <w:tcBorders>
              <w:top w:val="single" w:sz="4" w:space="0" w:color="auto"/>
              <w:left w:val="single" w:sz="4" w:space="0" w:color="auto"/>
              <w:bottom w:val="single" w:sz="4" w:space="0" w:color="auto"/>
              <w:right w:val="single" w:sz="4" w:space="0" w:color="auto"/>
            </w:tcBorders>
          </w:tcPr>
          <w:p w14:paraId="3937EA18" w14:textId="77777777" w:rsidR="00825AE6" w:rsidRPr="00984EA9" w:rsidRDefault="00825AE6" w:rsidP="00D910CE">
            <w:pPr>
              <w:shd w:val="clear" w:color="auto" w:fill="FFFFFF"/>
            </w:pPr>
            <w:r w:rsidRPr="00984EA9">
              <w:t>a, Gọi thời gian chuyển động của vật là t.</w:t>
            </w:r>
          </w:p>
          <w:p w14:paraId="311C7469" w14:textId="77777777" w:rsidR="00825AE6" w:rsidRPr="00984EA9" w:rsidRDefault="00825AE6" w:rsidP="00D910CE">
            <w:pPr>
              <w:shd w:val="clear" w:color="auto" w:fill="FFFFFF"/>
            </w:pPr>
            <w:r w:rsidRPr="00984EA9">
              <w:t>Ta có: </w:t>
            </w:r>
          </w:p>
          <w:p w14:paraId="2BAAA3E2" w14:textId="77777777" w:rsidR="00825AE6" w:rsidRPr="00984EA9" w:rsidRDefault="00825AE6" w:rsidP="00D910CE">
            <w:pPr>
              <w:shd w:val="clear" w:color="auto" w:fill="FFFFFF"/>
            </w:pPr>
            <w:r w:rsidRPr="00984EA9">
              <w:t>Quãng đường vật đi được trong nửa thời gian đầu là:</w:t>
            </w:r>
          </w:p>
          <w:p w14:paraId="4C5DD05F" w14:textId="77777777" w:rsidR="00825AE6" w:rsidRPr="00984EA9" w:rsidRDefault="00825AE6" w:rsidP="00D910CE">
            <w:pPr>
              <w:shd w:val="clear" w:color="auto" w:fill="FFFFFF"/>
            </w:pPr>
            <w:r w:rsidRPr="00984EA9">
              <w:rPr>
                <w:bdr w:val="none" w:sz="0" w:space="0" w:color="auto" w:frame="1"/>
              </w:rPr>
              <w:t>s</w:t>
            </w:r>
            <w:r w:rsidRPr="00984EA9">
              <w:rPr>
                <w:bdr w:val="none" w:sz="0" w:space="0" w:color="auto" w:frame="1"/>
                <w:vertAlign w:val="subscript"/>
              </w:rPr>
              <w:t xml:space="preserve">1 </w:t>
            </w:r>
            <w:r w:rsidRPr="00984EA9">
              <w:rPr>
                <w:bdr w:val="none" w:sz="0" w:space="0" w:color="auto" w:frame="1"/>
              </w:rPr>
              <w:t>= v</w:t>
            </w:r>
            <w:r w:rsidRPr="00984EA9">
              <w:rPr>
                <w:bdr w:val="none" w:sz="0" w:space="0" w:color="auto" w:frame="1"/>
                <w:vertAlign w:val="subscript"/>
              </w:rPr>
              <w:t>1</w:t>
            </w:r>
            <w:r w:rsidRPr="00984EA9">
              <w:rPr>
                <w:bdr w:val="none" w:sz="0" w:space="0" w:color="auto" w:frame="1"/>
              </w:rPr>
              <w:t>.t/2 = 40.t/2 = 20t     (km)</w:t>
            </w:r>
          </w:p>
          <w:p w14:paraId="460F99FD" w14:textId="77777777" w:rsidR="00825AE6" w:rsidRPr="00984EA9" w:rsidRDefault="00825AE6" w:rsidP="00D910CE">
            <w:pPr>
              <w:shd w:val="clear" w:color="auto" w:fill="FFFFFF"/>
            </w:pPr>
            <w:r w:rsidRPr="00984EA9">
              <w:t>Quãng đường vật đi được trong nửa thời gian sau là:</w:t>
            </w:r>
          </w:p>
          <w:p w14:paraId="5F9351B4" w14:textId="77777777" w:rsidR="00825AE6" w:rsidRPr="00984EA9" w:rsidRDefault="00825AE6" w:rsidP="00D910CE">
            <w:pPr>
              <w:shd w:val="clear" w:color="auto" w:fill="FFFFFF"/>
            </w:pPr>
            <w:r w:rsidRPr="00984EA9">
              <w:rPr>
                <w:bdr w:val="none" w:sz="0" w:space="0" w:color="auto" w:frame="1"/>
              </w:rPr>
              <w:t>s</w:t>
            </w:r>
            <w:r w:rsidRPr="00984EA9">
              <w:rPr>
                <w:bdr w:val="none" w:sz="0" w:space="0" w:color="auto" w:frame="1"/>
                <w:vertAlign w:val="subscript"/>
              </w:rPr>
              <w:t xml:space="preserve">2 </w:t>
            </w:r>
            <w:r w:rsidRPr="00984EA9">
              <w:rPr>
                <w:bdr w:val="none" w:sz="0" w:space="0" w:color="auto" w:frame="1"/>
              </w:rPr>
              <w:t>= v</w:t>
            </w:r>
            <w:r w:rsidRPr="00984EA9">
              <w:rPr>
                <w:bdr w:val="none" w:sz="0" w:space="0" w:color="auto" w:frame="1"/>
                <w:vertAlign w:val="subscript"/>
              </w:rPr>
              <w:t>2</w:t>
            </w:r>
            <w:r w:rsidRPr="00984EA9">
              <w:rPr>
                <w:bdr w:val="none" w:sz="0" w:space="0" w:color="auto" w:frame="1"/>
              </w:rPr>
              <w:t>.t/2 = 30.t/2 = 15t     (km)</w:t>
            </w:r>
          </w:p>
          <w:p w14:paraId="31B25B94" w14:textId="77777777" w:rsidR="00825AE6" w:rsidRPr="00984EA9" w:rsidRDefault="00825AE6" w:rsidP="00D910CE">
            <w:pPr>
              <w:shd w:val="clear" w:color="auto" w:fill="FFFFFF"/>
            </w:pPr>
            <w:r w:rsidRPr="00984EA9">
              <w:t>Tốc độ trung bình của vật trong suốt quá trình chuyển động là:</w:t>
            </w:r>
          </w:p>
          <w:p w14:paraId="227019E7" w14:textId="77777777" w:rsidR="00825AE6" w:rsidRPr="00984EA9" w:rsidRDefault="00825AE6" w:rsidP="00D910CE">
            <w:pPr>
              <w:shd w:val="clear" w:color="auto" w:fill="FFFFFF"/>
              <w:rPr>
                <w:bdr w:val="none" w:sz="0" w:space="0" w:color="auto" w:frame="1"/>
              </w:rPr>
            </w:pPr>
            <w:r w:rsidRPr="00984EA9">
              <w:rPr>
                <w:bdr w:val="none" w:sz="0" w:space="0" w:color="auto" w:frame="1"/>
              </w:rPr>
              <w:t>v</w:t>
            </w:r>
            <w:r w:rsidRPr="00984EA9">
              <w:rPr>
                <w:bdr w:val="none" w:sz="0" w:space="0" w:color="auto" w:frame="1"/>
                <w:vertAlign w:val="subscript"/>
              </w:rPr>
              <w:t xml:space="preserve">tb </w:t>
            </w:r>
            <w:r w:rsidRPr="00984EA9">
              <w:rPr>
                <w:bdr w:val="none" w:sz="0" w:space="0" w:color="auto" w:frame="1"/>
              </w:rPr>
              <w:t>= s/t =</w:t>
            </w:r>
            <w:r w:rsidRPr="00984EA9">
              <w:rPr>
                <w:bdr w:val="none" w:sz="0" w:space="0" w:color="auto" w:frame="1"/>
                <w:vertAlign w:val="subscript"/>
              </w:rPr>
              <w:t xml:space="preserve"> </w:t>
            </w:r>
            <w:r w:rsidRPr="00984EA9">
              <w:rPr>
                <w:bdr w:val="none" w:sz="0" w:space="0" w:color="auto" w:frame="1"/>
              </w:rPr>
              <w:t>(s</w:t>
            </w:r>
            <w:r w:rsidRPr="00984EA9">
              <w:rPr>
                <w:bdr w:val="none" w:sz="0" w:space="0" w:color="auto" w:frame="1"/>
                <w:vertAlign w:val="subscript"/>
              </w:rPr>
              <w:t>1</w:t>
            </w:r>
            <w:r w:rsidRPr="00984EA9">
              <w:rPr>
                <w:bdr w:val="none" w:sz="0" w:space="0" w:color="auto" w:frame="1"/>
              </w:rPr>
              <w:t xml:space="preserve"> + s</w:t>
            </w:r>
            <w:r w:rsidRPr="00984EA9">
              <w:rPr>
                <w:bdr w:val="none" w:sz="0" w:space="0" w:color="auto" w:frame="1"/>
                <w:vertAlign w:val="subscript"/>
              </w:rPr>
              <w:t>2</w:t>
            </w:r>
            <w:r w:rsidRPr="00984EA9">
              <w:rPr>
                <w:bdr w:val="none" w:sz="0" w:space="0" w:color="auto" w:frame="1"/>
              </w:rPr>
              <w:t>)/t = (20t+15t) /t = 35   (km/h)</w:t>
            </w:r>
          </w:p>
          <w:p w14:paraId="7945EEC2" w14:textId="496ED9D3" w:rsidR="00825AE6" w:rsidRPr="00984EA9" w:rsidRDefault="00984EA9" w:rsidP="00D910CE">
            <w:pPr>
              <w:shd w:val="clear" w:color="auto" w:fill="FFFFFF"/>
              <w:rPr>
                <w:bdr w:val="none" w:sz="0" w:space="0" w:color="auto" w:frame="1"/>
              </w:rPr>
            </w:pPr>
            <w:r w:rsidRPr="00984EA9">
              <w:rPr>
                <w:noProof/>
              </w:rPr>
              <w:drawing>
                <wp:anchor distT="0" distB="0" distL="114300" distR="114300" simplePos="0" relativeHeight="251658240" behindDoc="0" locked="0" layoutInCell="1" allowOverlap="1" wp14:anchorId="29B065F9" wp14:editId="4113BA5B">
                  <wp:simplePos x="0" y="0"/>
                  <wp:positionH relativeFrom="column">
                    <wp:posOffset>2810782</wp:posOffset>
                  </wp:positionH>
                  <wp:positionV relativeFrom="paragraph">
                    <wp:posOffset>55154</wp:posOffset>
                  </wp:positionV>
                  <wp:extent cx="2019300" cy="1861457"/>
                  <wp:effectExtent l="0" t="0" r="0" b="5715"/>
                  <wp:wrapNone/>
                  <wp:docPr id="30" name="Ảnh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1"/>
                          <pic:cNvPicPr>
                            <a:picLocks/>
                          </pic:cNvPicPr>
                        </pic:nvPicPr>
                        <pic:blipFill>
                          <a:blip r:embed="rId8">
                            <a:extLst>
                              <a:ext uri="{28A0092B-C50C-407E-A947-70E740481C1C}">
                                <a14:useLocalDpi xmlns:a14="http://schemas.microsoft.com/office/drawing/2010/main" val="0"/>
                              </a:ext>
                            </a:extLst>
                          </a:blip>
                          <a:srcRect l="3403" t="6563" r="7466" b="17325"/>
                          <a:stretch>
                            <a:fillRect/>
                          </a:stretch>
                        </pic:blipFill>
                        <pic:spPr bwMode="auto">
                          <a:xfrm>
                            <a:off x="0" y="0"/>
                            <a:ext cx="2022508" cy="1864414"/>
                          </a:xfrm>
                          <a:prstGeom prst="rect">
                            <a:avLst/>
                          </a:prstGeom>
                          <a:noFill/>
                        </pic:spPr>
                      </pic:pic>
                    </a:graphicData>
                  </a:graphic>
                  <wp14:sizeRelH relativeFrom="page">
                    <wp14:pctWidth>0</wp14:pctWidth>
                  </wp14:sizeRelH>
                  <wp14:sizeRelV relativeFrom="page">
                    <wp14:pctHeight>0</wp14:pctHeight>
                  </wp14:sizeRelV>
                </wp:anchor>
              </w:drawing>
            </w:r>
            <w:r w:rsidR="00825AE6" w:rsidRPr="00984EA9">
              <w:rPr>
                <w:bdr w:val="none" w:sz="0" w:space="0" w:color="auto" w:frame="1"/>
              </w:rPr>
              <w:t>b, Với t =3h thì</w:t>
            </w:r>
          </w:p>
          <w:p w14:paraId="0AE58D8E" w14:textId="6E515441" w:rsidR="00825AE6" w:rsidRPr="00984EA9" w:rsidRDefault="00825AE6" w:rsidP="00D910CE">
            <w:pPr>
              <w:shd w:val="clear" w:color="auto" w:fill="FFFFFF"/>
            </w:pPr>
            <w:r w:rsidRPr="00984EA9">
              <w:rPr>
                <w:bdr w:val="none" w:sz="0" w:space="0" w:color="auto" w:frame="1"/>
              </w:rPr>
              <w:t xml:space="preserve">Quãng </w:t>
            </w:r>
            <w:r w:rsidRPr="00984EA9">
              <w:t xml:space="preserve">đường vật đi được trong </w:t>
            </w:r>
          </w:p>
          <w:p w14:paraId="2374247B" w14:textId="392DF913" w:rsidR="00825AE6" w:rsidRPr="00984EA9" w:rsidRDefault="00825AE6" w:rsidP="00D910CE">
            <w:pPr>
              <w:shd w:val="clear" w:color="auto" w:fill="FFFFFF"/>
            </w:pPr>
            <w:r w:rsidRPr="00984EA9">
              <w:t>nửa thời gian đầu (1,5h) là:</w:t>
            </w:r>
          </w:p>
          <w:p w14:paraId="39A83663" w14:textId="64F91518" w:rsidR="00825AE6" w:rsidRPr="00984EA9" w:rsidRDefault="00825AE6" w:rsidP="00D910CE">
            <w:pPr>
              <w:shd w:val="clear" w:color="auto" w:fill="FFFFFF"/>
            </w:pPr>
            <w:r w:rsidRPr="00984EA9">
              <w:t>s</w:t>
            </w:r>
            <w:r w:rsidRPr="00984EA9">
              <w:rPr>
                <w:vertAlign w:val="subscript"/>
              </w:rPr>
              <w:t>1</w:t>
            </w:r>
            <w:r w:rsidRPr="00984EA9">
              <w:t xml:space="preserve"> = 20t =20.3= 60 (km)</w:t>
            </w:r>
          </w:p>
          <w:p w14:paraId="053B342F" w14:textId="3BFF3A5D" w:rsidR="00825AE6" w:rsidRPr="00984EA9" w:rsidRDefault="00825AE6" w:rsidP="00D910CE">
            <w:pPr>
              <w:shd w:val="clear" w:color="auto" w:fill="FFFFFF"/>
            </w:pPr>
            <w:r w:rsidRPr="00984EA9">
              <w:rPr>
                <w:bdr w:val="none" w:sz="0" w:space="0" w:color="auto" w:frame="1"/>
              </w:rPr>
              <w:t xml:space="preserve">Quãng </w:t>
            </w:r>
            <w:r w:rsidRPr="00984EA9">
              <w:t>đường vật đi được trong</w:t>
            </w:r>
          </w:p>
          <w:p w14:paraId="4B4D95BD" w14:textId="77777777" w:rsidR="00825AE6" w:rsidRPr="00984EA9" w:rsidRDefault="00825AE6" w:rsidP="00D910CE">
            <w:pPr>
              <w:shd w:val="clear" w:color="auto" w:fill="FFFFFF"/>
            </w:pPr>
            <w:r w:rsidRPr="00984EA9">
              <w:t xml:space="preserve"> nửa thời gian sau (1,5h) là:</w:t>
            </w:r>
          </w:p>
          <w:p w14:paraId="7A764302" w14:textId="77777777" w:rsidR="00825AE6" w:rsidRPr="00984EA9" w:rsidRDefault="00825AE6" w:rsidP="00D910CE">
            <w:pPr>
              <w:shd w:val="clear" w:color="auto" w:fill="FFFFFF"/>
            </w:pPr>
            <w:r w:rsidRPr="00984EA9">
              <w:t>s</w:t>
            </w:r>
            <w:r w:rsidRPr="00984EA9">
              <w:rPr>
                <w:vertAlign w:val="subscript"/>
              </w:rPr>
              <w:t>1</w:t>
            </w:r>
            <w:r w:rsidRPr="00984EA9">
              <w:t xml:space="preserve"> = 15t =15.3= 45 (km)</w:t>
            </w:r>
          </w:p>
          <w:p w14:paraId="25F58B48" w14:textId="77777777" w:rsidR="00825AE6" w:rsidRPr="00984EA9" w:rsidRDefault="00825AE6" w:rsidP="00D910CE">
            <w:pPr>
              <w:shd w:val="clear" w:color="auto" w:fill="FFFFFF"/>
            </w:pPr>
            <w:r w:rsidRPr="00984EA9">
              <w:t xml:space="preserve">Ta có đồ thị sau: </w:t>
            </w:r>
          </w:p>
          <w:p w14:paraId="57ECFDD4" w14:textId="77777777" w:rsidR="00825AE6" w:rsidRPr="00984EA9" w:rsidRDefault="00825AE6" w:rsidP="00D910CE">
            <w:pPr>
              <w:shd w:val="clear" w:color="auto" w:fill="FFFFFF"/>
            </w:pPr>
          </w:p>
          <w:p w14:paraId="39D2A274" w14:textId="77777777" w:rsidR="00825AE6" w:rsidRPr="00984EA9" w:rsidRDefault="00825AE6" w:rsidP="00D910CE">
            <w:pPr>
              <w:shd w:val="clear" w:color="auto" w:fill="FFFFFF"/>
            </w:pPr>
          </w:p>
          <w:p w14:paraId="7E2E51EA" w14:textId="77777777" w:rsidR="00825AE6" w:rsidRPr="00984EA9" w:rsidRDefault="00825AE6" w:rsidP="00D910CE">
            <w:pPr>
              <w:tabs>
                <w:tab w:val="left" w:pos="126"/>
              </w:tabs>
              <w:autoSpaceDE w:val="0"/>
              <w:autoSpaceDN w:val="0"/>
              <w:adjustRightInd w:val="0"/>
              <w:rPr>
                <w:sz w:val="32"/>
                <w:szCs w:val="32"/>
                <w:lang w:val="en"/>
              </w:rPr>
            </w:pPr>
          </w:p>
        </w:tc>
        <w:tc>
          <w:tcPr>
            <w:tcW w:w="486" w:type="pct"/>
            <w:tcBorders>
              <w:top w:val="single" w:sz="4" w:space="0" w:color="auto"/>
              <w:left w:val="single" w:sz="4" w:space="0" w:color="auto"/>
              <w:bottom w:val="single" w:sz="4" w:space="0" w:color="auto"/>
              <w:right w:val="single" w:sz="4" w:space="0" w:color="auto"/>
            </w:tcBorders>
          </w:tcPr>
          <w:p w14:paraId="52096A81" w14:textId="77777777" w:rsidR="00825AE6" w:rsidRPr="00984EA9" w:rsidRDefault="00825AE6" w:rsidP="00D910CE">
            <w:pPr>
              <w:autoSpaceDE w:val="0"/>
              <w:autoSpaceDN w:val="0"/>
              <w:adjustRightInd w:val="0"/>
              <w:jc w:val="center"/>
              <w:rPr>
                <w:lang w:val="en"/>
              </w:rPr>
            </w:pPr>
          </w:p>
          <w:p w14:paraId="4E47B14D" w14:textId="77777777" w:rsidR="00825AE6" w:rsidRPr="00984EA9" w:rsidRDefault="00825AE6" w:rsidP="00D910CE">
            <w:pPr>
              <w:autoSpaceDE w:val="0"/>
              <w:autoSpaceDN w:val="0"/>
              <w:adjustRightInd w:val="0"/>
              <w:jc w:val="center"/>
              <w:rPr>
                <w:lang w:val="en"/>
              </w:rPr>
            </w:pPr>
          </w:p>
          <w:p w14:paraId="2F69BA07" w14:textId="77777777" w:rsidR="00825AE6" w:rsidRPr="00984EA9" w:rsidRDefault="00825AE6" w:rsidP="00D910CE">
            <w:pPr>
              <w:autoSpaceDE w:val="0"/>
              <w:autoSpaceDN w:val="0"/>
              <w:adjustRightInd w:val="0"/>
              <w:jc w:val="center"/>
              <w:rPr>
                <w:lang w:val="en"/>
              </w:rPr>
            </w:pPr>
          </w:p>
          <w:p w14:paraId="06127D55" w14:textId="77777777" w:rsidR="00825AE6" w:rsidRPr="00984EA9" w:rsidRDefault="00825AE6" w:rsidP="00D910CE">
            <w:pPr>
              <w:autoSpaceDE w:val="0"/>
              <w:autoSpaceDN w:val="0"/>
              <w:adjustRightInd w:val="0"/>
              <w:jc w:val="center"/>
              <w:rPr>
                <w:lang w:val="en"/>
              </w:rPr>
            </w:pPr>
            <w:r w:rsidRPr="00984EA9">
              <w:rPr>
                <w:lang w:val="en"/>
              </w:rPr>
              <w:t>0,25</w:t>
            </w:r>
          </w:p>
          <w:p w14:paraId="0E5ED0BE" w14:textId="77777777" w:rsidR="00825AE6" w:rsidRPr="00984EA9" w:rsidRDefault="00825AE6" w:rsidP="00D910CE">
            <w:pPr>
              <w:autoSpaceDE w:val="0"/>
              <w:autoSpaceDN w:val="0"/>
              <w:adjustRightInd w:val="0"/>
              <w:jc w:val="center"/>
              <w:rPr>
                <w:lang w:val="en"/>
              </w:rPr>
            </w:pPr>
          </w:p>
          <w:p w14:paraId="667AB89A" w14:textId="77777777" w:rsidR="00825AE6" w:rsidRPr="00984EA9" w:rsidRDefault="00825AE6" w:rsidP="00D910CE">
            <w:pPr>
              <w:autoSpaceDE w:val="0"/>
              <w:autoSpaceDN w:val="0"/>
              <w:adjustRightInd w:val="0"/>
              <w:jc w:val="center"/>
              <w:rPr>
                <w:lang w:val="en"/>
              </w:rPr>
            </w:pPr>
            <w:r w:rsidRPr="00984EA9">
              <w:rPr>
                <w:lang w:val="en"/>
              </w:rPr>
              <w:t>0,25</w:t>
            </w:r>
          </w:p>
          <w:p w14:paraId="0D08D2E6" w14:textId="77777777" w:rsidR="00825AE6" w:rsidRPr="00984EA9" w:rsidRDefault="00825AE6" w:rsidP="00D910CE">
            <w:pPr>
              <w:autoSpaceDE w:val="0"/>
              <w:autoSpaceDN w:val="0"/>
              <w:adjustRightInd w:val="0"/>
              <w:jc w:val="center"/>
              <w:rPr>
                <w:lang w:val="en"/>
              </w:rPr>
            </w:pPr>
          </w:p>
          <w:p w14:paraId="268F8B10" w14:textId="77777777" w:rsidR="00825AE6" w:rsidRPr="00984EA9" w:rsidRDefault="00825AE6" w:rsidP="00D910CE">
            <w:pPr>
              <w:autoSpaceDE w:val="0"/>
              <w:autoSpaceDN w:val="0"/>
              <w:adjustRightInd w:val="0"/>
              <w:jc w:val="center"/>
              <w:rPr>
                <w:lang w:val="en"/>
              </w:rPr>
            </w:pPr>
            <w:r w:rsidRPr="00984EA9">
              <w:rPr>
                <w:lang w:val="en"/>
              </w:rPr>
              <w:t>0,5</w:t>
            </w:r>
          </w:p>
          <w:p w14:paraId="6BD69F8E" w14:textId="77777777" w:rsidR="00825AE6" w:rsidRPr="00984EA9" w:rsidRDefault="00825AE6" w:rsidP="00D910CE">
            <w:pPr>
              <w:autoSpaceDE w:val="0"/>
              <w:autoSpaceDN w:val="0"/>
              <w:adjustRightInd w:val="0"/>
              <w:jc w:val="center"/>
              <w:rPr>
                <w:lang w:val="en"/>
              </w:rPr>
            </w:pPr>
          </w:p>
          <w:p w14:paraId="23B3F403" w14:textId="77777777" w:rsidR="00825AE6" w:rsidRPr="00984EA9" w:rsidRDefault="00825AE6" w:rsidP="00D910CE">
            <w:pPr>
              <w:autoSpaceDE w:val="0"/>
              <w:autoSpaceDN w:val="0"/>
              <w:adjustRightInd w:val="0"/>
              <w:jc w:val="center"/>
              <w:rPr>
                <w:lang w:val="en"/>
              </w:rPr>
            </w:pPr>
          </w:p>
          <w:p w14:paraId="49A4E072" w14:textId="77777777" w:rsidR="00825AE6" w:rsidRPr="00984EA9" w:rsidRDefault="00825AE6" w:rsidP="00D910CE">
            <w:pPr>
              <w:autoSpaceDE w:val="0"/>
              <w:autoSpaceDN w:val="0"/>
              <w:adjustRightInd w:val="0"/>
              <w:jc w:val="center"/>
              <w:rPr>
                <w:lang w:val="en"/>
              </w:rPr>
            </w:pPr>
          </w:p>
          <w:p w14:paraId="55434895" w14:textId="77777777" w:rsidR="00825AE6" w:rsidRPr="00984EA9" w:rsidRDefault="00825AE6" w:rsidP="00D910CE">
            <w:pPr>
              <w:autoSpaceDE w:val="0"/>
              <w:autoSpaceDN w:val="0"/>
              <w:adjustRightInd w:val="0"/>
              <w:jc w:val="center"/>
              <w:rPr>
                <w:lang w:val="en"/>
              </w:rPr>
            </w:pPr>
          </w:p>
          <w:p w14:paraId="11446DCC" w14:textId="77777777" w:rsidR="00825AE6" w:rsidRPr="00984EA9" w:rsidRDefault="00825AE6" w:rsidP="00D910CE">
            <w:pPr>
              <w:autoSpaceDE w:val="0"/>
              <w:autoSpaceDN w:val="0"/>
              <w:adjustRightInd w:val="0"/>
              <w:jc w:val="center"/>
              <w:rPr>
                <w:lang w:val="en"/>
              </w:rPr>
            </w:pPr>
          </w:p>
          <w:p w14:paraId="0934F3A5" w14:textId="77777777" w:rsidR="00825AE6" w:rsidRPr="00984EA9" w:rsidRDefault="00825AE6" w:rsidP="00D910CE">
            <w:pPr>
              <w:autoSpaceDE w:val="0"/>
              <w:autoSpaceDN w:val="0"/>
              <w:adjustRightInd w:val="0"/>
              <w:jc w:val="center"/>
              <w:rPr>
                <w:lang w:val="en"/>
              </w:rPr>
            </w:pPr>
          </w:p>
          <w:p w14:paraId="4F73ADD3" w14:textId="77777777" w:rsidR="00825AE6" w:rsidRPr="00984EA9" w:rsidRDefault="00825AE6" w:rsidP="00D910CE">
            <w:pPr>
              <w:autoSpaceDE w:val="0"/>
              <w:autoSpaceDN w:val="0"/>
              <w:adjustRightInd w:val="0"/>
              <w:jc w:val="center"/>
              <w:rPr>
                <w:lang w:val="en"/>
              </w:rPr>
            </w:pPr>
            <w:r w:rsidRPr="00984EA9">
              <w:rPr>
                <w:lang w:val="en"/>
              </w:rPr>
              <w:t>1</w:t>
            </w:r>
          </w:p>
        </w:tc>
      </w:tr>
      <w:tr w:rsidR="00825AE6" w:rsidRPr="00984EA9" w14:paraId="142D3230" w14:textId="77777777" w:rsidTr="00984EA9">
        <w:trPr>
          <w:trHeight w:val="1"/>
        </w:trPr>
        <w:tc>
          <w:tcPr>
            <w:tcW w:w="494" w:type="pct"/>
            <w:tcBorders>
              <w:top w:val="single" w:sz="3" w:space="0" w:color="000000"/>
              <w:left w:val="single" w:sz="3" w:space="0" w:color="000000"/>
              <w:bottom w:val="single" w:sz="3" w:space="0" w:color="000000"/>
              <w:right w:val="single" w:sz="3" w:space="0" w:color="000000"/>
            </w:tcBorders>
          </w:tcPr>
          <w:p w14:paraId="6E80CD81" w14:textId="77777777" w:rsidR="00825AE6" w:rsidRPr="00984EA9" w:rsidRDefault="00825AE6" w:rsidP="00D910CE">
            <w:pPr>
              <w:autoSpaceDE w:val="0"/>
              <w:autoSpaceDN w:val="0"/>
              <w:adjustRightInd w:val="0"/>
              <w:jc w:val="center"/>
              <w:rPr>
                <w:b/>
                <w:bCs/>
                <w:lang w:val="en"/>
              </w:rPr>
            </w:pPr>
            <w:r w:rsidRPr="00984EA9">
              <w:rPr>
                <w:b/>
                <w:bCs/>
                <w:lang w:val="en"/>
              </w:rPr>
              <w:t>3</w:t>
            </w:r>
          </w:p>
          <w:p w14:paraId="5E58C7D8" w14:textId="77777777" w:rsidR="00825AE6" w:rsidRPr="00984EA9" w:rsidRDefault="00825AE6" w:rsidP="00D910CE">
            <w:pPr>
              <w:autoSpaceDE w:val="0"/>
              <w:autoSpaceDN w:val="0"/>
              <w:adjustRightInd w:val="0"/>
              <w:rPr>
                <w:rFonts w:ascii="Calibri" w:hAnsi="Calibri" w:cs="Calibri"/>
                <w:lang w:val="en"/>
              </w:rPr>
            </w:pPr>
          </w:p>
        </w:tc>
        <w:tc>
          <w:tcPr>
            <w:tcW w:w="4020" w:type="pct"/>
            <w:tcBorders>
              <w:top w:val="single" w:sz="4" w:space="0" w:color="auto"/>
              <w:left w:val="single" w:sz="3" w:space="0" w:color="000000"/>
              <w:bottom w:val="single" w:sz="3" w:space="0" w:color="000000"/>
              <w:right w:val="single" w:sz="3" w:space="0" w:color="000000"/>
            </w:tcBorders>
          </w:tcPr>
          <w:p w14:paraId="0EF79E96" w14:textId="77777777" w:rsidR="00825AE6" w:rsidRPr="00984EA9" w:rsidRDefault="005C2C28" w:rsidP="00D910CE">
            <w:pPr>
              <w:shd w:val="clear" w:color="auto" w:fill="FFFFFF"/>
              <w:jc w:val="both"/>
            </w:pPr>
            <w:r w:rsidRPr="00984EA9">
              <w:rPr>
                <w:noProof/>
              </w:rPr>
              <w:drawing>
                <wp:anchor distT="0" distB="0" distL="114300" distR="114300" simplePos="0" relativeHeight="251659264" behindDoc="0" locked="0" layoutInCell="1" allowOverlap="1" wp14:anchorId="3F8F64EE" wp14:editId="6D3BA807">
                  <wp:simplePos x="0" y="0"/>
                  <wp:positionH relativeFrom="column">
                    <wp:posOffset>3799931</wp:posOffset>
                  </wp:positionH>
                  <wp:positionV relativeFrom="paragraph">
                    <wp:posOffset>36830</wp:posOffset>
                  </wp:positionV>
                  <wp:extent cx="1163320" cy="2370455"/>
                  <wp:effectExtent l="0" t="0" r="0" b="0"/>
                  <wp:wrapNone/>
                  <wp:docPr id="29"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63320" cy="2370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5AE6" w:rsidRPr="00984EA9">
              <w:t>* Hình vẽ: 0,5đ</w:t>
            </w:r>
          </w:p>
          <w:p w14:paraId="4C8B904C" w14:textId="77777777" w:rsidR="00825AE6" w:rsidRPr="00984EA9" w:rsidRDefault="00825AE6" w:rsidP="00D910CE">
            <w:pPr>
              <w:shd w:val="clear" w:color="auto" w:fill="FFFFFF"/>
              <w:jc w:val="both"/>
            </w:pPr>
            <w:r w:rsidRPr="00984EA9">
              <w:t>* Ta có:</w:t>
            </w:r>
          </w:p>
          <w:p w14:paraId="212B891B" w14:textId="77777777" w:rsidR="00825AE6" w:rsidRPr="00984EA9" w:rsidRDefault="00825AE6" w:rsidP="00D910CE">
            <w:pPr>
              <w:shd w:val="clear" w:color="auto" w:fill="FFFFFF"/>
              <w:jc w:val="both"/>
            </w:pPr>
            <w:r w:rsidRPr="00984EA9">
              <w:rPr>
                <w:color w:val="262626"/>
              </w:rPr>
              <w:sym w:font="Symbol" w:char="F0D0"/>
            </w:r>
            <w:r w:rsidRPr="00984EA9">
              <w:t>SIO =90</w:t>
            </w:r>
            <w:r w:rsidRPr="00984EA9">
              <w:rPr>
                <w:vertAlign w:val="superscript"/>
              </w:rPr>
              <w:t>0</w:t>
            </w:r>
            <w:r w:rsidRPr="00984EA9">
              <w:t xml:space="preserve"> + α =120</w:t>
            </w:r>
            <w:r w:rsidRPr="00984EA9">
              <w:rPr>
                <w:vertAlign w:val="superscript"/>
              </w:rPr>
              <w:t>0</w:t>
            </w:r>
          </w:p>
          <w:p w14:paraId="1E378DF4" w14:textId="77777777" w:rsidR="00825AE6" w:rsidRPr="00984EA9" w:rsidRDefault="00000000" w:rsidP="00D910CE">
            <w:pPr>
              <w:shd w:val="clear" w:color="auto" w:fill="FFFFFF"/>
              <w:jc w:val="both"/>
              <w:rPr>
                <w:vertAlign w:val="superscript"/>
              </w:rPr>
            </w:pPr>
            <w:r>
              <w:rPr>
                <w:noProof/>
                <w:position w:val="-6"/>
                <w:lang w:val="nl-NL"/>
              </w:rPr>
              <w:pict w14:anchorId="0D0232F2">
                <v:shape id="_x0000_i1027" type="#_x0000_t75" style="width:15.45pt;height:12pt">
                  <v:imagedata r:id="rId10" o:title=""/>
                </v:shape>
              </w:pict>
            </w:r>
            <w:r w:rsidR="00825AE6" w:rsidRPr="00984EA9">
              <w:rPr>
                <w:lang w:val="nl-NL"/>
              </w:rPr>
              <w:t xml:space="preserve"> i = 120</w:t>
            </w:r>
            <w:r w:rsidR="00825AE6" w:rsidRPr="00984EA9">
              <w:rPr>
                <w:vertAlign w:val="superscript"/>
                <w:lang w:val="nl-NL"/>
              </w:rPr>
              <w:t>0</w:t>
            </w:r>
            <w:r w:rsidR="00825AE6" w:rsidRPr="00984EA9">
              <w:rPr>
                <w:lang w:val="nl-NL"/>
              </w:rPr>
              <w:t>/ 2 = 60</w:t>
            </w:r>
            <w:r w:rsidR="00825AE6" w:rsidRPr="00984EA9">
              <w:rPr>
                <w:vertAlign w:val="superscript"/>
                <w:lang w:val="nl-NL"/>
              </w:rPr>
              <w:t xml:space="preserve">0 </w:t>
            </w:r>
            <w:r w:rsidR="00825AE6" w:rsidRPr="00984EA9">
              <w:rPr>
                <w:lang w:val="nl-NL"/>
              </w:rPr>
              <w:t xml:space="preserve">( </w:t>
            </w:r>
            <w:r w:rsidR="00825AE6" w:rsidRPr="00984EA9">
              <w:t>Theo định luật phản xạ ánh sáng)</w:t>
            </w:r>
            <w:r w:rsidR="00825AE6" w:rsidRPr="00984EA9">
              <w:rPr>
                <w:vertAlign w:val="superscript"/>
              </w:rPr>
              <w:t xml:space="preserve"> </w:t>
            </w:r>
          </w:p>
          <w:p w14:paraId="544D8582" w14:textId="77777777" w:rsidR="00825AE6" w:rsidRPr="00984EA9" w:rsidRDefault="00000000" w:rsidP="00D910CE">
            <w:pPr>
              <w:shd w:val="clear" w:color="auto" w:fill="FFFFFF"/>
              <w:jc w:val="both"/>
              <w:rPr>
                <w:lang w:val="nl-NL"/>
              </w:rPr>
            </w:pPr>
            <w:r>
              <w:rPr>
                <w:noProof/>
                <w:position w:val="-6"/>
                <w:lang w:val="nl-NL"/>
              </w:rPr>
              <w:pict w14:anchorId="286920CB">
                <v:shape id="_x0000_i1028" type="#_x0000_t75" style="width:15.45pt;height:12pt">
                  <v:imagedata r:id="rId10" o:title=""/>
                </v:shape>
              </w:pict>
            </w:r>
            <w:r w:rsidR="00825AE6" w:rsidRPr="00984EA9">
              <w:rPr>
                <w:lang w:val="nl-NL"/>
              </w:rPr>
              <w:t xml:space="preserve"> β = 90</w:t>
            </w:r>
            <w:r w:rsidR="00825AE6" w:rsidRPr="00984EA9">
              <w:rPr>
                <w:vertAlign w:val="superscript"/>
                <w:lang w:val="nl-NL"/>
              </w:rPr>
              <w:t>0</w:t>
            </w:r>
            <w:r w:rsidR="00825AE6" w:rsidRPr="00984EA9">
              <w:rPr>
                <w:lang w:val="nl-NL"/>
              </w:rPr>
              <w:t xml:space="preserve"> – 60</w:t>
            </w:r>
            <w:r w:rsidR="00825AE6" w:rsidRPr="00984EA9">
              <w:rPr>
                <w:vertAlign w:val="superscript"/>
                <w:lang w:val="nl-NL"/>
              </w:rPr>
              <w:t xml:space="preserve">0 </w:t>
            </w:r>
            <w:r w:rsidR="00825AE6" w:rsidRPr="00984EA9">
              <w:rPr>
                <w:lang w:val="nl-NL"/>
              </w:rPr>
              <w:t xml:space="preserve"> = 30</w:t>
            </w:r>
            <w:r w:rsidR="00825AE6" w:rsidRPr="00984EA9">
              <w:rPr>
                <w:vertAlign w:val="superscript"/>
                <w:lang w:val="nl-NL"/>
              </w:rPr>
              <w:t>0</w:t>
            </w:r>
            <w:r w:rsidR="00825AE6" w:rsidRPr="00984EA9">
              <w:rPr>
                <w:lang w:val="nl-NL"/>
              </w:rPr>
              <w:t xml:space="preserve"> </w:t>
            </w:r>
          </w:p>
          <w:p w14:paraId="3D07AB16" w14:textId="77777777" w:rsidR="00825AE6" w:rsidRPr="00984EA9" w:rsidRDefault="00000000" w:rsidP="00D910CE">
            <w:pPr>
              <w:shd w:val="clear" w:color="auto" w:fill="FFFFFF"/>
              <w:jc w:val="both"/>
            </w:pPr>
            <w:r>
              <w:rPr>
                <w:noProof/>
                <w:position w:val="-6"/>
                <w:lang w:val="nl-NL"/>
              </w:rPr>
              <w:pict w14:anchorId="641BCC08">
                <v:shape id="_x0000_i1029" type="#_x0000_t75" style="width:15.45pt;height:12pt">
                  <v:imagedata r:id="rId10" o:title=""/>
                </v:shape>
              </w:pict>
            </w:r>
            <w:r w:rsidR="00825AE6" w:rsidRPr="00984EA9">
              <w:t xml:space="preserve"> α</w:t>
            </w:r>
            <w:r w:rsidR="00825AE6" w:rsidRPr="00984EA9">
              <w:rPr>
                <w:lang w:val="nl-NL"/>
              </w:rPr>
              <w:t xml:space="preserve"> + β = 30</w:t>
            </w:r>
            <w:r w:rsidR="00825AE6" w:rsidRPr="00984EA9">
              <w:rPr>
                <w:vertAlign w:val="superscript"/>
                <w:lang w:val="nl-NL"/>
              </w:rPr>
              <w:t>0</w:t>
            </w:r>
            <w:r w:rsidR="00825AE6" w:rsidRPr="00984EA9">
              <w:rPr>
                <w:lang w:val="nl-NL"/>
              </w:rPr>
              <w:t>+</w:t>
            </w:r>
            <w:r w:rsidR="00825AE6" w:rsidRPr="00984EA9">
              <w:rPr>
                <w:vertAlign w:val="superscript"/>
                <w:lang w:val="nl-NL"/>
              </w:rPr>
              <w:t xml:space="preserve"> </w:t>
            </w:r>
            <w:r w:rsidR="00825AE6" w:rsidRPr="00984EA9">
              <w:rPr>
                <w:lang w:val="nl-NL"/>
              </w:rPr>
              <w:t>30</w:t>
            </w:r>
            <w:r w:rsidR="00825AE6" w:rsidRPr="00984EA9">
              <w:rPr>
                <w:vertAlign w:val="superscript"/>
                <w:lang w:val="nl-NL"/>
              </w:rPr>
              <w:t xml:space="preserve">0 </w:t>
            </w:r>
            <w:r w:rsidR="00825AE6" w:rsidRPr="00984EA9">
              <w:rPr>
                <w:lang w:val="nl-NL"/>
              </w:rPr>
              <w:t>=  60</w:t>
            </w:r>
            <w:r w:rsidR="00825AE6" w:rsidRPr="00984EA9">
              <w:rPr>
                <w:vertAlign w:val="superscript"/>
                <w:lang w:val="nl-NL"/>
              </w:rPr>
              <w:t>0</w:t>
            </w:r>
          </w:p>
          <w:p w14:paraId="6A3B432E" w14:textId="77777777" w:rsidR="00825AE6" w:rsidRPr="00984EA9" w:rsidRDefault="00825AE6" w:rsidP="00D910CE">
            <w:pPr>
              <w:tabs>
                <w:tab w:val="left" w:pos="1005"/>
              </w:tabs>
              <w:autoSpaceDE w:val="0"/>
              <w:autoSpaceDN w:val="0"/>
              <w:adjustRightInd w:val="0"/>
            </w:pPr>
            <w:r w:rsidRPr="00984EA9">
              <w:t xml:space="preserve">Vậy phải đặt gương hướng xuống dưới và tạo  với mặt </w:t>
            </w:r>
          </w:p>
          <w:p w14:paraId="5009C425" w14:textId="725B2DA1" w:rsidR="00825AE6" w:rsidRPr="00984EA9" w:rsidRDefault="00825AE6" w:rsidP="00D910CE">
            <w:pPr>
              <w:tabs>
                <w:tab w:val="left" w:pos="1005"/>
              </w:tabs>
              <w:autoSpaceDE w:val="0"/>
              <w:autoSpaceDN w:val="0"/>
              <w:adjustRightInd w:val="0"/>
              <w:rPr>
                <w:vertAlign w:val="superscript"/>
              </w:rPr>
            </w:pPr>
            <w:r w:rsidRPr="00984EA9">
              <w:t>nằm ngang một góc 60</w:t>
            </w:r>
            <w:r w:rsidRPr="00984EA9">
              <w:rPr>
                <w:vertAlign w:val="superscript"/>
              </w:rPr>
              <w:t>0</w:t>
            </w:r>
          </w:p>
        </w:tc>
        <w:tc>
          <w:tcPr>
            <w:tcW w:w="486" w:type="pct"/>
            <w:tcBorders>
              <w:top w:val="single" w:sz="4" w:space="0" w:color="auto"/>
              <w:left w:val="single" w:sz="3" w:space="0" w:color="000000"/>
              <w:bottom w:val="single" w:sz="3" w:space="0" w:color="000000"/>
              <w:right w:val="single" w:sz="3" w:space="0" w:color="000000"/>
            </w:tcBorders>
          </w:tcPr>
          <w:p w14:paraId="21B69DDA" w14:textId="77777777" w:rsidR="00825AE6" w:rsidRPr="00984EA9" w:rsidRDefault="00825AE6" w:rsidP="00D910CE">
            <w:pPr>
              <w:autoSpaceDE w:val="0"/>
              <w:autoSpaceDN w:val="0"/>
              <w:adjustRightInd w:val="0"/>
              <w:jc w:val="center"/>
              <w:rPr>
                <w:lang w:val="en"/>
              </w:rPr>
            </w:pPr>
            <w:r w:rsidRPr="00984EA9">
              <w:rPr>
                <w:lang w:val="en"/>
              </w:rPr>
              <w:t>0,5</w:t>
            </w:r>
          </w:p>
          <w:p w14:paraId="75D288F0" w14:textId="77777777" w:rsidR="00825AE6" w:rsidRPr="00984EA9" w:rsidRDefault="00825AE6" w:rsidP="00D910CE">
            <w:pPr>
              <w:autoSpaceDE w:val="0"/>
              <w:autoSpaceDN w:val="0"/>
              <w:adjustRightInd w:val="0"/>
              <w:jc w:val="center"/>
              <w:rPr>
                <w:lang w:val="en"/>
              </w:rPr>
            </w:pPr>
          </w:p>
          <w:p w14:paraId="28DC49BD" w14:textId="77777777" w:rsidR="00825AE6" w:rsidRPr="00984EA9" w:rsidRDefault="00825AE6" w:rsidP="00D910CE">
            <w:pPr>
              <w:autoSpaceDE w:val="0"/>
              <w:autoSpaceDN w:val="0"/>
              <w:adjustRightInd w:val="0"/>
              <w:jc w:val="center"/>
              <w:rPr>
                <w:lang w:val="en"/>
              </w:rPr>
            </w:pPr>
            <w:r w:rsidRPr="00984EA9">
              <w:rPr>
                <w:lang w:val="en"/>
              </w:rPr>
              <w:t>0,25</w:t>
            </w:r>
          </w:p>
          <w:p w14:paraId="26059687" w14:textId="77777777" w:rsidR="00825AE6" w:rsidRPr="00984EA9" w:rsidRDefault="00825AE6" w:rsidP="00D910CE">
            <w:pPr>
              <w:autoSpaceDE w:val="0"/>
              <w:autoSpaceDN w:val="0"/>
              <w:adjustRightInd w:val="0"/>
              <w:jc w:val="center"/>
              <w:rPr>
                <w:lang w:val="en"/>
              </w:rPr>
            </w:pPr>
            <w:r w:rsidRPr="00984EA9">
              <w:rPr>
                <w:lang w:val="en"/>
              </w:rPr>
              <w:t>0,25</w:t>
            </w:r>
          </w:p>
          <w:p w14:paraId="3F6C7BBB" w14:textId="77777777" w:rsidR="00825AE6" w:rsidRPr="00984EA9" w:rsidRDefault="00825AE6" w:rsidP="00D910CE">
            <w:pPr>
              <w:autoSpaceDE w:val="0"/>
              <w:autoSpaceDN w:val="0"/>
              <w:adjustRightInd w:val="0"/>
              <w:jc w:val="center"/>
              <w:rPr>
                <w:lang w:val="en"/>
              </w:rPr>
            </w:pPr>
            <w:r w:rsidRPr="00984EA9">
              <w:rPr>
                <w:lang w:val="en"/>
              </w:rPr>
              <w:t>0,25</w:t>
            </w:r>
          </w:p>
          <w:p w14:paraId="3FD381BC" w14:textId="77777777" w:rsidR="00825AE6" w:rsidRPr="00984EA9" w:rsidRDefault="00825AE6" w:rsidP="00D910CE">
            <w:pPr>
              <w:autoSpaceDE w:val="0"/>
              <w:autoSpaceDN w:val="0"/>
              <w:adjustRightInd w:val="0"/>
              <w:jc w:val="center"/>
              <w:rPr>
                <w:lang w:val="en"/>
              </w:rPr>
            </w:pPr>
            <w:r w:rsidRPr="00984EA9">
              <w:rPr>
                <w:lang w:val="en"/>
              </w:rPr>
              <w:t>0,25</w:t>
            </w:r>
          </w:p>
          <w:p w14:paraId="3024EA1B" w14:textId="77777777" w:rsidR="00825AE6" w:rsidRPr="00984EA9" w:rsidRDefault="00825AE6" w:rsidP="00D910CE">
            <w:pPr>
              <w:autoSpaceDE w:val="0"/>
              <w:autoSpaceDN w:val="0"/>
              <w:adjustRightInd w:val="0"/>
              <w:jc w:val="center"/>
              <w:rPr>
                <w:lang w:val="en"/>
              </w:rPr>
            </w:pPr>
            <w:r w:rsidRPr="00984EA9">
              <w:rPr>
                <w:lang w:val="en"/>
              </w:rPr>
              <w:t>0,5</w:t>
            </w:r>
          </w:p>
          <w:p w14:paraId="1335DB5D" w14:textId="77777777" w:rsidR="00825AE6" w:rsidRPr="00984EA9" w:rsidRDefault="00825AE6" w:rsidP="00D910CE">
            <w:pPr>
              <w:autoSpaceDE w:val="0"/>
              <w:autoSpaceDN w:val="0"/>
              <w:adjustRightInd w:val="0"/>
              <w:jc w:val="center"/>
              <w:rPr>
                <w:lang w:val="en"/>
              </w:rPr>
            </w:pPr>
          </w:p>
        </w:tc>
      </w:tr>
      <w:tr w:rsidR="00825AE6" w:rsidRPr="00984EA9" w14:paraId="5BA0B9E8" w14:textId="77777777" w:rsidTr="00984EA9">
        <w:trPr>
          <w:trHeight w:val="1"/>
        </w:trPr>
        <w:tc>
          <w:tcPr>
            <w:tcW w:w="494" w:type="pct"/>
            <w:tcBorders>
              <w:top w:val="single" w:sz="3" w:space="0" w:color="000000"/>
              <w:left w:val="single" w:sz="3" w:space="0" w:color="000000"/>
              <w:bottom w:val="single" w:sz="4" w:space="0" w:color="auto"/>
              <w:right w:val="single" w:sz="3" w:space="0" w:color="000000"/>
            </w:tcBorders>
          </w:tcPr>
          <w:p w14:paraId="24EB2625" w14:textId="77777777" w:rsidR="00825AE6" w:rsidRPr="00984EA9" w:rsidRDefault="00825AE6" w:rsidP="00D910CE">
            <w:pPr>
              <w:autoSpaceDE w:val="0"/>
              <w:autoSpaceDN w:val="0"/>
              <w:adjustRightInd w:val="0"/>
              <w:jc w:val="center"/>
              <w:rPr>
                <w:b/>
                <w:bCs/>
                <w:lang w:val="en"/>
              </w:rPr>
            </w:pPr>
            <w:r w:rsidRPr="00984EA9">
              <w:rPr>
                <w:b/>
                <w:bCs/>
                <w:lang w:val="en"/>
              </w:rPr>
              <w:t>4</w:t>
            </w:r>
          </w:p>
          <w:p w14:paraId="6C231096" w14:textId="77777777" w:rsidR="00825AE6" w:rsidRPr="00984EA9" w:rsidRDefault="00825AE6" w:rsidP="00D910CE">
            <w:pPr>
              <w:autoSpaceDE w:val="0"/>
              <w:autoSpaceDN w:val="0"/>
              <w:adjustRightInd w:val="0"/>
              <w:jc w:val="center"/>
              <w:rPr>
                <w:b/>
                <w:bCs/>
                <w:lang w:val="en"/>
              </w:rPr>
            </w:pPr>
          </w:p>
        </w:tc>
        <w:tc>
          <w:tcPr>
            <w:tcW w:w="4020" w:type="pct"/>
            <w:tcBorders>
              <w:top w:val="single" w:sz="3" w:space="0" w:color="000000"/>
              <w:left w:val="single" w:sz="3" w:space="0" w:color="000000"/>
              <w:bottom w:val="single" w:sz="4" w:space="0" w:color="auto"/>
              <w:right w:val="single" w:sz="3" w:space="0" w:color="000000"/>
            </w:tcBorders>
          </w:tcPr>
          <w:p w14:paraId="18403EB5" w14:textId="77777777" w:rsidR="00825AE6" w:rsidRPr="00984EA9" w:rsidRDefault="00825AE6" w:rsidP="00D910CE">
            <w:pPr>
              <w:ind w:left="720"/>
              <w:rPr>
                <w:lang w:val="nl-NL"/>
              </w:rPr>
            </w:pPr>
            <w:r w:rsidRPr="00984EA9">
              <w:rPr>
                <w:lang w:val="nl-NL"/>
              </w:rPr>
              <w:t>Các bước đo:</w:t>
            </w:r>
          </w:p>
          <w:p w14:paraId="73B2751A" w14:textId="77777777" w:rsidR="00825AE6" w:rsidRPr="00984EA9" w:rsidRDefault="00825AE6" w:rsidP="00D910CE">
            <w:pPr>
              <w:rPr>
                <w:lang w:val="nl-NL"/>
              </w:rPr>
            </w:pPr>
            <w:r w:rsidRPr="00984EA9">
              <w:rPr>
                <w:lang w:val="nl-NL"/>
              </w:rPr>
              <w:t>Buộc sợi dây vào vật rồi treo vào lực kế, đọc số chỉ P</w:t>
            </w:r>
            <w:r w:rsidRPr="00984EA9">
              <w:rPr>
                <w:vertAlign w:val="subscript"/>
                <w:lang w:val="nl-NL"/>
              </w:rPr>
              <w:t>1</w:t>
            </w:r>
            <w:r w:rsidRPr="00984EA9">
              <w:rPr>
                <w:lang w:val="nl-NL"/>
              </w:rPr>
              <w:t xml:space="preserve"> của lực kế </w:t>
            </w:r>
          </w:p>
          <w:p w14:paraId="20434E00" w14:textId="77777777" w:rsidR="00825AE6" w:rsidRPr="00984EA9" w:rsidRDefault="00000000" w:rsidP="00D910CE">
            <w:pPr>
              <w:rPr>
                <w:lang w:val="nl-NL"/>
              </w:rPr>
            </w:pPr>
            <w:r>
              <w:rPr>
                <w:noProof/>
                <w:position w:val="-6"/>
                <w:lang w:val="nl-NL"/>
              </w:rPr>
              <w:pict w14:anchorId="196F4944">
                <v:shape id="_x0000_i1030" type="#_x0000_t75" style="width:15.45pt;height:12pt">
                  <v:imagedata r:id="rId10" o:title=""/>
                </v:shape>
              </w:pict>
            </w:r>
            <w:r w:rsidR="00825AE6" w:rsidRPr="00984EA9">
              <w:rPr>
                <w:lang w:val="nl-NL"/>
              </w:rPr>
              <w:t xml:space="preserve">  Khối lượng của vật là m = </w:t>
            </w:r>
            <w:r>
              <w:rPr>
                <w:noProof/>
                <w:position w:val="-24"/>
                <w:lang w:val="nl-NL"/>
              </w:rPr>
              <w:pict w14:anchorId="5D5A80EE">
                <v:shape id="_x0000_i1031" type="#_x0000_t75" style="width:16.3pt;height:30.85pt">
                  <v:imagedata r:id="rId11" o:title=""/>
                </v:shape>
              </w:pict>
            </w:r>
          </w:p>
          <w:p w14:paraId="51140AAD" w14:textId="77777777" w:rsidR="00825AE6" w:rsidRPr="00984EA9" w:rsidRDefault="00825AE6" w:rsidP="00D910CE">
            <w:pPr>
              <w:rPr>
                <w:lang w:val="nl-NL"/>
              </w:rPr>
            </w:pPr>
            <w:r w:rsidRPr="00984EA9">
              <w:rPr>
                <w:lang w:val="nl-NL"/>
              </w:rPr>
              <w:t>Nhúng chìm vật vào chậu nước, đọc số chỉ P</w:t>
            </w:r>
            <w:r w:rsidRPr="00984EA9">
              <w:rPr>
                <w:vertAlign w:val="subscript"/>
                <w:lang w:val="nl-NL"/>
              </w:rPr>
              <w:t>2</w:t>
            </w:r>
            <w:r w:rsidRPr="00984EA9">
              <w:rPr>
                <w:lang w:val="nl-NL"/>
              </w:rPr>
              <w:t xml:space="preserve"> của lực kế</w:t>
            </w:r>
          </w:p>
          <w:p w14:paraId="08EA5CED" w14:textId="77777777" w:rsidR="00825AE6" w:rsidRPr="00984EA9" w:rsidRDefault="00000000" w:rsidP="00D910CE">
            <w:pPr>
              <w:rPr>
                <w:lang w:val="nl-NL"/>
              </w:rPr>
            </w:pPr>
            <w:r>
              <w:rPr>
                <w:noProof/>
                <w:position w:val="-6"/>
                <w:lang w:val="nl-NL"/>
              </w:rPr>
              <w:pict w14:anchorId="74111262">
                <v:shape id="_x0000_i1032" type="#_x0000_t75" style="width:15.45pt;height:12pt">
                  <v:imagedata r:id="rId12" o:title=""/>
                </v:shape>
              </w:pict>
            </w:r>
            <w:r w:rsidR="00825AE6" w:rsidRPr="00984EA9">
              <w:rPr>
                <w:lang w:val="nl-NL"/>
              </w:rPr>
              <w:t xml:space="preserve"> Lực đẩy của nước tác dụng lên vật là F</w:t>
            </w:r>
            <w:r w:rsidR="00825AE6" w:rsidRPr="00984EA9">
              <w:rPr>
                <w:vertAlign w:val="subscript"/>
                <w:lang w:val="nl-NL"/>
              </w:rPr>
              <w:t>A</w:t>
            </w:r>
            <w:r w:rsidR="00825AE6" w:rsidRPr="00984EA9">
              <w:rPr>
                <w:lang w:val="nl-NL"/>
              </w:rPr>
              <w:t xml:space="preserve"> = P</w:t>
            </w:r>
            <w:r w:rsidR="00825AE6" w:rsidRPr="00984EA9">
              <w:rPr>
                <w:vertAlign w:val="subscript"/>
                <w:lang w:val="nl-NL"/>
              </w:rPr>
              <w:t>1</w:t>
            </w:r>
            <w:r w:rsidR="00825AE6" w:rsidRPr="00984EA9">
              <w:rPr>
                <w:lang w:val="nl-NL"/>
              </w:rPr>
              <w:t xml:space="preserve"> – P</w:t>
            </w:r>
            <w:r w:rsidR="00825AE6" w:rsidRPr="00984EA9">
              <w:rPr>
                <w:vertAlign w:val="subscript"/>
                <w:lang w:val="nl-NL"/>
              </w:rPr>
              <w:t>2</w:t>
            </w:r>
          </w:p>
          <w:p w14:paraId="4F4BBE3A" w14:textId="344DF453" w:rsidR="00825AE6" w:rsidRPr="00984EA9" w:rsidRDefault="00000000" w:rsidP="00984EA9">
            <w:pPr>
              <w:rPr>
                <w:lang w:val="nl-NL"/>
              </w:rPr>
            </w:pPr>
            <w:r>
              <w:rPr>
                <w:noProof/>
                <w:position w:val="-6"/>
                <w:lang w:val="nl-NL"/>
              </w:rPr>
              <w:pict w14:anchorId="4DFB3755">
                <v:shape id="_x0000_i1033" type="#_x0000_t75" style="width:15.45pt;height:12pt">
                  <v:imagedata r:id="rId13" o:title=""/>
                </v:shape>
              </w:pict>
            </w:r>
            <w:r w:rsidR="00825AE6" w:rsidRPr="00984EA9">
              <w:rPr>
                <w:lang w:val="nl-NL"/>
              </w:rPr>
              <w:t xml:space="preserve"> Thể tích của vật là V = </w:t>
            </w:r>
            <w:r>
              <w:rPr>
                <w:noProof/>
                <w:position w:val="-30"/>
                <w:lang w:val="nl-NL"/>
              </w:rPr>
              <w:pict w14:anchorId="398689ED">
                <v:shape id="_x0000_i1034" type="#_x0000_t75" style="width:73.7pt;height:34.3pt">
                  <v:imagedata r:id="rId14" o:title=""/>
                </v:shape>
              </w:pict>
            </w:r>
            <w:r w:rsidR="00825AE6" w:rsidRPr="00984EA9">
              <w:rPr>
                <w:lang w:val="nl-NL"/>
              </w:rPr>
              <w:t xml:space="preserve"> (D</w:t>
            </w:r>
            <w:r w:rsidR="00825AE6" w:rsidRPr="00984EA9">
              <w:rPr>
                <w:vertAlign w:val="subscript"/>
                <w:lang w:val="nl-NL"/>
              </w:rPr>
              <w:t>n</w:t>
            </w:r>
            <w:r w:rsidR="00825AE6" w:rsidRPr="00984EA9">
              <w:rPr>
                <w:lang w:val="nl-NL"/>
              </w:rPr>
              <w:t xml:space="preserve"> là khối lượng riêng của nước)</w:t>
            </w:r>
          </w:p>
        </w:tc>
        <w:tc>
          <w:tcPr>
            <w:tcW w:w="486" w:type="pct"/>
            <w:tcBorders>
              <w:top w:val="single" w:sz="3" w:space="0" w:color="000000"/>
              <w:left w:val="single" w:sz="3" w:space="0" w:color="000000"/>
              <w:bottom w:val="single" w:sz="4" w:space="0" w:color="auto"/>
              <w:right w:val="single" w:sz="3" w:space="0" w:color="000000"/>
            </w:tcBorders>
          </w:tcPr>
          <w:p w14:paraId="27CD9735" w14:textId="77777777" w:rsidR="00825AE6" w:rsidRPr="00984EA9" w:rsidRDefault="00825AE6" w:rsidP="00D910CE">
            <w:pPr>
              <w:autoSpaceDE w:val="0"/>
              <w:autoSpaceDN w:val="0"/>
              <w:adjustRightInd w:val="0"/>
              <w:jc w:val="center"/>
              <w:rPr>
                <w:lang w:val="en"/>
              </w:rPr>
            </w:pPr>
          </w:p>
          <w:p w14:paraId="152E8175" w14:textId="77777777" w:rsidR="00825AE6" w:rsidRPr="00984EA9" w:rsidRDefault="00825AE6" w:rsidP="00D910CE">
            <w:pPr>
              <w:autoSpaceDE w:val="0"/>
              <w:autoSpaceDN w:val="0"/>
              <w:adjustRightInd w:val="0"/>
              <w:jc w:val="center"/>
              <w:rPr>
                <w:lang w:val="en"/>
              </w:rPr>
            </w:pPr>
            <w:r w:rsidRPr="00984EA9">
              <w:rPr>
                <w:lang w:val="en"/>
              </w:rPr>
              <w:t>0,25</w:t>
            </w:r>
          </w:p>
          <w:p w14:paraId="342917A2" w14:textId="77777777" w:rsidR="00825AE6" w:rsidRPr="00984EA9" w:rsidRDefault="00825AE6" w:rsidP="00D910CE">
            <w:pPr>
              <w:autoSpaceDE w:val="0"/>
              <w:autoSpaceDN w:val="0"/>
              <w:adjustRightInd w:val="0"/>
              <w:jc w:val="center"/>
              <w:rPr>
                <w:lang w:val="en"/>
              </w:rPr>
            </w:pPr>
          </w:p>
          <w:p w14:paraId="277C692F" w14:textId="77777777" w:rsidR="00825AE6" w:rsidRPr="00984EA9" w:rsidRDefault="00825AE6" w:rsidP="00D910CE">
            <w:pPr>
              <w:autoSpaceDE w:val="0"/>
              <w:autoSpaceDN w:val="0"/>
              <w:adjustRightInd w:val="0"/>
              <w:jc w:val="center"/>
              <w:rPr>
                <w:lang w:val="en"/>
              </w:rPr>
            </w:pPr>
          </w:p>
          <w:p w14:paraId="6ADC06EA" w14:textId="77777777" w:rsidR="00825AE6" w:rsidRPr="00984EA9" w:rsidRDefault="00825AE6" w:rsidP="00D910CE">
            <w:pPr>
              <w:autoSpaceDE w:val="0"/>
              <w:autoSpaceDN w:val="0"/>
              <w:adjustRightInd w:val="0"/>
              <w:jc w:val="center"/>
              <w:rPr>
                <w:lang w:val="en"/>
              </w:rPr>
            </w:pPr>
            <w:r w:rsidRPr="00984EA9">
              <w:rPr>
                <w:lang w:val="en"/>
              </w:rPr>
              <w:t>0,25</w:t>
            </w:r>
          </w:p>
          <w:p w14:paraId="16022CDB" w14:textId="77777777" w:rsidR="00825AE6" w:rsidRPr="00984EA9" w:rsidRDefault="00825AE6" w:rsidP="00D910CE">
            <w:pPr>
              <w:autoSpaceDE w:val="0"/>
              <w:autoSpaceDN w:val="0"/>
              <w:adjustRightInd w:val="0"/>
              <w:jc w:val="center"/>
              <w:rPr>
                <w:lang w:val="en"/>
              </w:rPr>
            </w:pPr>
          </w:p>
          <w:p w14:paraId="6C7F8C1F" w14:textId="77777777" w:rsidR="00825AE6" w:rsidRPr="00984EA9" w:rsidRDefault="00825AE6" w:rsidP="00D910CE">
            <w:pPr>
              <w:autoSpaceDE w:val="0"/>
              <w:autoSpaceDN w:val="0"/>
              <w:adjustRightInd w:val="0"/>
              <w:jc w:val="center"/>
              <w:rPr>
                <w:lang w:val="en"/>
              </w:rPr>
            </w:pPr>
            <w:r w:rsidRPr="00984EA9">
              <w:rPr>
                <w:lang w:val="en"/>
              </w:rPr>
              <w:t>0,5</w:t>
            </w:r>
          </w:p>
          <w:p w14:paraId="742F74CC" w14:textId="77777777" w:rsidR="00825AE6" w:rsidRPr="00984EA9" w:rsidRDefault="00825AE6" w:rsidP="00D910CE">
            <w:pPr>
              <w:autoSpaceDE w:val="0"/>
              <w:autoSpaceDN w:val="0"/>
              <w:adjustRightInd w:val="0"/>
              <w:jc w:val="center"/>
              <w:rPr>
                <w:lang w:val="en"/>
              </w:rPr>
            </w:pPr>
          </w:p>
        </w:tc>
      </w:tr>
      <w:tr w:rsidR="00825AE6" w:rsidRPr="00984EA9" w14:paraId="14A63E91" w14:textId="77777777" w:rsidTr="00984EA9">
        <w:trPr>
          <w:trHeight w:val="2413"/>
        </w:trPr>
        <w:tc>
          <w:tcPr>
            <w:tcW w:w="494" w:type="pct"/>
            <w:tcBorders>
              <w:top w:val="single" w:sz="4" w:space="0" w:color="auto"/>
              <w:left w:val="single" w:sz="4" w:space="0" w:color="auto"/>
              <w:bottom w:val="single" w:sz="4" w:space="0" w:color="auto"/>
              <w:right w:val="single" w:sz="4" w:space="0" w:color="auto"/>
            </w:tcBorders>
          </w:tcPr>
          <w:p w14:paraId="4008E69A" w14:textId="77777777" w:rsidR="00825AE6" w:rsidRPr="00984EA9" w:rsidRDefault="00825AE6" w:rsidP="00D910CE">
            <w:pPr>
              <w:autoSpaceDE w:val="0"/>
              <w:autoSpaceDN w:val="0"/>
              <w:adjustRightInd w:val="0"/>
              <w:jc w:val="center"/>
              <w:rPr>
                <w:b/>
                <w:bCs/>
                <w:lang w:val="en"/>
              </w:rPr>
            </w:pPr>
            <w:r w:rsidRPr="00984EA9">
              <w:rPr>
                <w:b/>
                <w:bCs/>
                <w:lang w:val="en"/>
              </w:rPr>
              <w:lastRenderedPageBreak/>
              <w:t>5</w:t>
            </w:r>
          </w:p>
        </w:tc>
        <w:tc>
          <w:tcPr>
            <w:tcW w:w="4020" w:type="pct"/>
            <w:tcBorders>
              <w:top w:val="single" w:sz="4" w:space="0" w:color="auto"/>
              <w:bottom w:val="single" w:sz="4" w:space="0" w:color="auto"/>
              <w:right w:val="single" w:sz="4" w:space="0" w:color="auto"/>
            </w:tcBorders>
            <w:shd w:val="clear" w:color="auto" w:fill="auto"/>
          </w:tcPr>
          <w:p w14:paraId="30837C4F" w14:textId="77777777" w:rsidR="00825AE6" w:rsidRPr="00984EA9" w:rsidRDefault="00825AE6" w:rsidP="00D910CE">
            <w:pPr>
              <w:rPr>
                <w:lang w:val="pt-BR"/>
              </w:rPr>
            </w:pPr>
            <w:r w:rsidRPr="00984EA9">
              <w:rPr>
                <w:lang w:val="pt-BR"/>
              </w:rPr>
              <w:t>a, Thể tích khối gỗ: V = S.h = 400cm</w:t>
            </w:r>
            <w:r w:rsidRPr="00984EA9">
              <w:rPr>
                <w:vertAlign w:val="superscript"/>
                <w:lang w:val="pt-BR"/>
              </w:rPr>
              <w:t>3</w:t>
            </w:r>
            <w:r w:rsidRPr="00984EA9">
              <w:rPr>
                <w:lang w:val="pt-BR"/>
              </w:rPr>
              <w:t xml:space="preserve"> = 4.10</w:t>
            </w:r>
            <w:r w:rsidRPr="00984EA9">
              <w:rPr>
                <w:vertAlign w:val="superscript"/>
                <w:lang w:val="pt-BR"/>
              </w:rPr>
              <w:t>-4</w:t>
            </w:r>
            <w:r w:rsidRPr="00984EA9">
              <w:rPr>
                <w:lang w:val="pt-BR"/>
              </w:rPr>
              <w:t>m</w:t>
            </w:r>
            <w:r w:rsidRPr="00984EA9">
              <w:rPr>
                <w:vertAlign w:val="superscript"/>
                <w:lang w:val="pt-BR"/>
              </w:rPr>
              <w:t>3</w:t>
            </w:r>
          </w:p>
          <w:p w14:paraId="3F44BEC9" w14:textId="77777777" w:rsidR="00825AE6" w:rsidRPr="00984EA9" w:rsidRDefault="00825AE6" w:rsidP="00D910CE">
            <w:r w:rsidRPr="00984EA9">
              <w:t>Khối lượng riêng của gỗ: D = m/V = 0,16/(4.10</w:t>
            </w:r>
            <w:r w:rsidRPr="00984EA9">
              <w:rPr>
                <w:vertAlign w:val="superscript"/>
              </w:rPr>
              <w:t>-4</w:t>
            </w:r>
            <w:r w:rsidRPr="00984EA9">
              <w:t>) = 400  kg/m</w:t>
            </w:r>
            <w:r w:rsidRPr="00984EA9">
              <w:rPr>
                <w:vertAlign w:val="superscript"/>
              </w:rPr>
              <w:t>3</w:t>
            </w:r>
          </w:p>
          <w:p w14:paraId="4B5807ED" w14:textId="77777777" w:rsidR="00825AE6" w:rsidRPr="00984EA9" w:rsidRDefault="00825AE6" w:rsidP="00D910CE">
            <w:pPr>
              <w:rPr>
                <w:vertAlign w:val="subscript"/>
              </w:rPr>
            </w:pPr>
            <w:r w:rsidRPr="00984EA9">
              <w:t>b, Thả khối gỗ vào nước, khi khối gỗ đứng cân bằng, thể tích phần gỗ chìm trong nước là V</w:t>
            </w:r>
            <w:r w:rsidRPr="00984EA9">
              <w:rPr>
                <w:vertAlign w:val="subscript"/>
              </w:rPr>
              <w:t>c</w:t>
            </w:r>
          </w:p>
          <w:p w14:paraId="0B34DFF3" w14:textId="77777777" w:rsidR="00825AE6" w:rsidRPr="00984EA9" w:rsidRDefault="00825AE6" w:rsidP="00D910CE">
            <w:r w:rsidRPr="00984EA9">
              <w:t xml:space="preserve">           F</w:t>
            </w:r>
            <w:r w:rsidRPr="00984EA9">
              <w:rPr>
                <w:vertAlign w:val="subscript"/>
              </w:rPr>
              <w:t xml:space="preserve">A </w:t>
            </w:r>
            <w:r w:rsidRPr="00984EA9">
              <w:t xml:space="preserve"> = P </w:t>
            </w:r>
            <w:r w:rsidRPr="00984EA9">
              <w:sym w:font="Symbol" w:char="F0DB"/>
            </w:r>
            <w:r w:rsidRPr="00984EA9">
              <w:t xml:space="preserve"> d</w:t>
            </w:r>
            <w:r w:rsidRPr="00984EA9">
              <w:rPr>
                <w:vertAlign w:val="subscript"/>
              </w:rPr>
              <w:t>0</w:t>
            </w:r>
            <w:r w:rsidRPr="00984EA9">
              <w:t>. V</w:t>
            </w:r>
            <w:r w:rsidRPr="00984EA9">
              <w:rPr>
                <w:vertAlign w:val="subscript"/>
              </w:rPr>
              <w:t>c</w:t>
            </w:r>
            <w:r w:rsidRPr="00984EA9">
              <w:t xml:space="preserve"> = 10.m</w:t>
            </w:r>
          </w:p>
          <w:p w14:paraId="06802062" w14:textId="77777777" w:rsidR="00825AE6" w:rsidRPr="00984EA9" w:rsidRDefault="00825AE6" w:rsidP="00D910CE">
            <w:r w:rsidRPr="00984EA9">
              <w:sym w:font="Symbol" w:char="F0DB"/>
            </w:r>
            <w:r w:rsidRPr="00984EA9">
              <w:t xml:space="preserve"> 10 D</w:t>
            </w:r>
            <w:r w:rsidRPr="00984EA9">
              <w:rPr>
                <w:vertAlign w:val="subscript"/>
              </w:rPr>
              <w:t>0</w:t>
            </w:r>
            <w:r w:rsidRPr="00984EA9">
              <w:t>.S.h</w:t>
            </w:r>
            <w:r w:rsidRPr="00984EA9">
              <w:rPr>
                <w:vertAlign w:val="subscript"/>
              </w:rPr>
              <w:t>c</w:t>
            </w:r>
            <w:r w:rsidRPr="00984EA9">
              <w:t xml:space="preserve"> = 10.m </w:t>
            </w:r>
            <w:r w:rsidRPr="00984EA9">
              <w:sym w:font="Symbol" w:char="F0DB"/>
            </w:r>
            <w:r w:rsidRPr="00984EA9">
              <w:t xml:space="preserve"> 1000. 4. 10</w:t>
            </w:r>
            <w:r w:rsidRPr="00984EA9">
              <w:rPr>
                <w:vertAlign w:val="superscript"/>
              </w:rPr>
              <w:t>-3</w:t>
            </w:r>
            <w:r w:rsidRPr="00984EA9">
              <w:t>.h</w:t>
            </w:r>
            <w:r w:rsidRPr="00984EA9">
              <w:rPr>
                <w:vertAlign w:val="subscript"/>
              </w:rPr>
              <w:t>c</w:t>
            </w:r>
            <w:r w:rsidRPr="00984EA9">
              <w:t xml:space="preserve"> = 0,16</w:t>
            </w:r>
          </w:p>
          <w:p w14:paraId="7C66FE6E" w14:textId="77777777" w:rsidR="00825AE6" w:rsidRPr="00984EA9" w:rsidRDefault="00825AE6" w:rsidP="00D910CE">
            <w:r w:rsidRPr="00984EA9">
              <w:sym w:font="Symbol" w:char="F0DE"/>
            </w:r>
            <w:r w:rsidRPr="00984EA9">
              <w:t xml:space="preserve"> h</w:t>
            </w:r>
            <w:r w:rsidRPr="00984EA9">
              <w:rPr>
                <w:vertAlign w:val="subscript"/>
              </w:rPr>
              <w:t xml:space="preserve">c </w:t>
            </w:r>
            <w:r w:rsidRPr="00984EA9">
              <w:t>= 0,04 (m)</w:t>
            </w:r>
          </w:p>
          <w:p w14:paraId="163BAFF5" w14:textId="77777777" w:rsidR="00825AE6" w:rsidRPr="00984EA9" w:rsidRDefault="00825AE6" w:rsidP="00D910CE">
            <w:pPr>
              <w:rPr>
                <w:lang w:val="pt-BR"/>
              </w:rPr>
            </w:pPr>
            <w:r w:rsidRPr="00984EA9">
              <w:t>Chiều cao phần gỗ nổi trên mặt nước: h</w:t>
            </w:r>
            <w:r w:rsidRPr="00984EA9">
              <w:rPr>
                <w:vertAlign w:val="subscript"/>
              </w:rPr>
              <w:t>n</w:t>
            </w:r>
            <w:r w:rsidRPr="00984EA9">
              <w:t xml:space="preserve"> = h – h</w:t>
            </w:r>
            <w:r w:rsidRPr="00984EA9">
              <w:rPr>
                <w:vertAlign w:val="subscript"/>
              </w:rPr>
              <w:t>c</w:t>
            </w:r>
            <w:r w:rsidRPr="00984EA9">
              <w:t xml:space="preserve"> = 0,1 – 0,04 = 0,06 (m)</w:t>
            </w:r>
          </w:p>
        </w:tc>
        <w:tc>
          <w:tcPr>
            <w:tcW w:w="486" w:type="pct"/>
            <w:tcBorders>
              <w:top w:val="single" w:sz="4" w:space="0" w:color="auto"/>
              <w:left w:val="single" w:sz="4" w:space="0" w:color="auto"/>
              <w:bottom w:val="single" w:sz="4" w:space="0" w:color="auto"/>
              <w:right w:val="single" w:sz="4" w:space="0" w:color="auto"/>
            </w:tcBorders>
            <w:shd w:val="clear" w:color="auto" w:fill="auto"/>
          </w:tcPr>
          <w:p w14:paraId="0ADA165C" w14:textId="77777777" w:rsidR="00825AE6" w:rsidRPr="00984EA9" w:rsidRDefault="00825AE6" w:rsidP="00D910CE">
            <w:pPr>
              <w:jc w:val="center"/>
            </w:pPr>
            <w:r w:rsidRPr="00984EA9">
              <w:t>0,25</w:t>
            </w:r>
          </w:p>
          <w:p w14:paraId="6B987E6B" w14:textId="77777777" w:rsidR="00825AE6" w:rsidRPr="00984EA9" w:rsidRDefault="00825AE6" w:rsidP="00D910CE">
            <w:pPr>
              <w:jc w:val="center"/>
            </w:pPr>
            <w:r w:rsidRPr="00984EA9">
              <w:t>0,25</w:t>
            </w:r>
          </w:p>
          <w:p w14:paraId="5436B526" w14:textId="77777777" w:rsidR="00825AE6" w:rsidRPr="00984EA9" w:rsidRDefault="00825AE6" w:rsidP="00D910CE">
            <w:pPr>
              <w:jc w:val="center"/>
            </w:pPr>
            <w:r w:rsidRPr="00984EA9">
              <w:t>0,25</w:t>
            </w:r>
          </w:p>
          <w:p w14:paraId="51D04A65" w14:textId="77777777" w:rsidR="00825AE6" w:rsidRPr="00984EA9" w:rsidRDefault="00825AE6" w:rsidP="00D910CE">
            <w:pPr>
              <w:jc w:val="center"/>
            </w:pPr>
          </w:p>
          <w:p w14:paraId="3EC2EB7E" w14:textId="77777777" w:rsidR="00825AE6" w:rsidRPr="00984EA9" w:rsidRDefault="00825AE6" w:rsidP="00D910CE">
            <w:pPr>
              <w:jc w:val="center"/>
            </w:pPr>
            <w:r w:rsidRPr="00984EA9">
              <w:t>0,5</w:t>
            </w:r>
          </w:p>
          <w:p w14:paraId="56D122B4" w14:textId="77777777" w:rsidR="00825AE6" w:rsidRPr="00984EA9" w:rsidRDefault="00825AE6" w:rsidP="00D910CE">
            <w:pPr>
              <w:jc w:val="center"/>
            </w:pPr>
            <w:r w:rsidRPr="00984EA9">
              <w:t>0,25</w:t>
            </w:r>
          </w:p>
          <w:p w14:paraId="302D3CBE" w14:textId="77777777" w:rsidR="00825AE6" w:rsidRPr="00984EA9" w:rsidRDefault="00825AE6" w:rsidP="00D910CE">
            <w:pPr>
              <w:jc w:val="center"/>
            </w:pPr>
            <w:r w:rsidRPr="00984EA9">
              <w:t>0,25</w:t>
            </w:r>
          </w:p>
          <w:p w14:paraId="52800756" w14:textId="77777777" w:rsidR="00825AE6" w:rsidRPr="00984EA9" w:rsidRDefault="00825AE6" w:rsidP="00D910CE">
            <w:pPr>
              <w:jc w:val="center"/>
            </w:pPr>
            <w:r w:rsidRPr="00984EA9">
              <w:t>0,25</w:t>
            </w:r>
          </w:p>
        </w:tc>
      </w:tr>
    </w:tbl>
    <w:p w14:paraId="4840DB58" w14:textId="77777777" w:rsidR="00041F49" w:rsidRPr="00984EA9" w:rsidRDefault="00825AE6" w:rsidP="00016098">
      <w:pPr>
        <w:autoSpaceDE w:val="0"/>
        <w:autoSpaceDN w:val="0"/>
        <w:adjustRightInd w:val="0"/>
        <w:rPr>
          <w:b/>
          <w:bCs/>
          <w:lang w:val="vi-VN"/>
        </w:rPr>
      </w:pPr>
      <w:r w:rsidRPr="00984EA9">
        <w:rPr>
          <w:b/>
          <w:bCs/>
        </w:rPr>
        <w:t>I</w:t>
      </w:r>
      <w:r w:rsidR="00016098" w:rsidRPr="00984EA9">
        <w:rPr>
          <w:b/>
          <w:bCs/>
          <w:lang w:val="vi-VN"/>
        </w:rPr>
        <w:t xml:space="preserve">I.  </w:t>
      </w:r>
      <w:r w:rsidR="00041F49" w:rsidRPr="00984EA9">
        <w:rPr>
          <w:b/>
          <w:bCs/>
          <w:lang w:val="vi-VN"/>
        </w:rPr>
        <w:t>PHÂM MÔN HÓA HỌC 8</w:t>
      </w:r>
      <w:r w:rsidR="00016098" w:rsidRPr="00984EA9">
        <w:rPr>
          <w:b/>
          <w:bCs/>
          <w:lang w:val="vi-VN"/>
        </w:rPr>
        <w:t xml:space="preserve"> </w:t>
      </w:r>
    </w:p>
    <w:tbl>
      <w:tblPr>
        <w:tblW w:w="5000" w:type="pct"/>
        <w:tblLook w:val="0000" w:firstRow="0" w:lastRow="0" w:firstColumn="0" w:lastColumn="0" w:noHBand="0" w:noVBand="0"/>
      </w:tblPr>
      <w:tblGrid>
        <w:gridCol w:w="972"/>
        <w:gridCol w:w="8048"/>
        <w:gridCol w:w="894"/>
      </w:tblGrid>
      <w:tr w:rsidR="00041F49" w:rsidRPr="00984EA9" w14:paraId="73A3D353" w14:textId="77777777" w:rsidTr="00984EA9">
        <w:trPr>
          <w:trHeight w:val="640"/>
          <w:tblHeader/>
        </w:trPr>
        <w:tc>
          <w:tcPr>
            <w:tcW w:w="490" w:type="pct"/>
            <w:tcBorders>
              <w:top w:val="single" w:sz="3" w:space="0" w:color="000000"/>
              <w:left w:val="single" w:sz="3" w:space="0" w:color="000000"/>
              <w:bottom w:val="single" w:sz="3" w:space="0" w:color="000000"/>
              <w:right w:val="single" w:sz="3" w:space="0" w:color="000000"/>
            </w:tcBorders>
          </w:tcPr>
          <w:p w14:paraId="54A8B6D1" w14:textId="77777777" w:rsidR="00041F49" w:rsidRPr="00984EA9" w:rsidRDefault="00041F49" w:rsidP="00984EA9">
            <w:pPr>
              <w:autoSpaceDE w:val="0"/>
              <w:autoSpaceDN w:val="0"/>
              <w:adjustRightInd w:val="0"/>
              <w:jc w:val="center"/>
              <w:rPr>
                <w:rFonts w:ascii="Calibri" w:hAnsi="Calibri" w:cs="Calibri"/>
                <w:b/>
                <w:lang w:val="en"/>
              </w:rPr>
            </w:pPr>
            <w:r w:rsidRPr="00984EA9">
              <w:rPr>
                <w:b/>
                <w:bCs/>
                <w:lang w:val="en"/>
              </w:rPr>
              <w:t>Câu</w:t>
            </w:r>
          </w:p>
        </w:tc>
        <w:tc>
          <w:tcPr>
            <w:tcW w:w="4059" w:type="pct"/>
            <w:tcBorders>
              <w:top w:val="single" w:sz="3" w:space="0" w:color="000000"/>
              <w:left w:val="single" w:sz="3" w:space="0" w:color="000000"/>
              <w:bottom w:val="single" w:sz="3" w:space="0" w:color="000000"/>
              <w:right w:val="single" w:sz="3" w:space="0" w:color="000000"/>
            </w:tcBorders>
          </w:tcPr>
          <w:p w14:paraId="677A4A10" w14:textId="77777777" w:rsidR="00041F49" w:rsidRPr="00984EA9" w:rsidRDefault="00041F49" w:rsidP="00984EA9">
            <w:pPr>
              <w:autoSpaceDE w:val="0"/>
              <w:autoSpaceDN w:val="0"/>
              <w:adjustRightInd w:val="0"/>
              <w:jc w:val="center"/>
              <w:rPr>
                <w:rFonts w:ascii="Calibri" w:hAnsi="Calibri" w:cs="Calibri"/>
                <w:lang w:val="en"/>
              </w:rPr>
            </w:pPr>
            <w:r w:rsidRPr="00984EA9">
              <w:rPr>
                <w:b/>
                <w:bCs/>
                <w:lang w:val="en"/>
              </w:rPr>
              <w:t>Đáp án</w:t>
            </w:r>
          </w:p>
        </w:tc>
        <w:tc>
          <w:tcPr>
            <w:tcW w:w="451" w:type="pct"/>
            <w:tcBorders>
              <w:top w:val="single" w:sz="3" w:space="0" w:color="000000"/>
              <w:left w:val="single" w:sz="3" w:space="0" w:color="000000"/>
              <w:bottom w:val="single" w:sz="3" w:space="0" w:color="000000"/>
              <w:right w:val="single" w:sz="3" w:space="0" w:color="000000"/>
            </w:tcBorders>
          </w:tcPr>
          <w:p w14:paraId="5978355B" w14:textId="77777777" w:rsidR="00041F49" w:rsidRPr="00984EA9" w:rsidRDefault="00F75804" w:rsidP="00984EA9">
            <w:pPr>
              <w:autoSpaceDE w:val="0"/>
              <w:autoSpaceDN w:val="0"/>
              <w:adjustRightInd w:val="0"/>
              <w:spacing w:line="276" w:lineRule="auto"/>
              <w:jc w:val="center"/>
              <w:rPr>
                <w:rFonts w:ascii="Calibri" w:hAnsi="Calibri" w:cs="Calibri"/>
                <w:lang w:val="en"/>
              </w:rPr>
            </w:pPr>
            <w:r w:rsidRPr="00984EA9">
              <w:rPr>
                <w:b/>
                <w:bCs/>
                <w:lang w:val="en"/>
              </w:rPr>
              <w:t>Đ</w:t>
            </w:r>
            <w:r w:rsidR="00041F49" w:rsidRPr="00984EA9">
              <w:rPr>
                <w:b/>
                <w:bCs/>
                <w:lang w:val="en"/>
              </w:rPr>
              <w:t>iểm</w:t>
            </w:r>
          </w:p>
        </w:tc>
      </w:tr>
      <w:tr w:rsidR="0065242A" w:rsidRPr="00984EA9" w14:paraId="0EA11A21" w14:textId="77777777" w:rsidTr="00984EA9">
        <w:trPr>
          <w:trHeight w:val="640"/>
        </w:trPr>
        <w:tc>
          <w:tcPr>
            <w:tcW w:w="490" w:type="pct"/>
            <w:tcBorders>
              <w:top w:val="single" w:sz="3" w:space="0" w:color="000000"/>
              <w:left w:val="single" w:sz="3" w:space="0" w:color="000000"/>
              <w:bottom w:val="single" w:sz="3" w:space="0" w:color="000000"/>
              <w:right w:val="single" w:sz="3" w:space="0" w:color="000000"/>
            </w:tcBorders>
          </w:tcPr>
          <w:p w14:paraId="6EEF0D3D" w14:textId="77777777" w:rsidR="0065242A" w:rsidRPr="00984EA9" w:rsidRDefault="0065242A" w:rsidP="00984EA9">
            <w:pPr>
              <w:autoSpaceDE w:val="0"/>
              <w:autoSpaceDN w:val="0"/>
              <w:adjustRightInd w:val="0"/>
              <w:jc w:val="center"/>
              <w:rPr>
                <w:bCs/>
                <w:lang w:val="en"/>
              </w:rPr>
            </w:pPr>
            <w:r w:rsidRPr="00984EA9">
              <w:rPr>
                <w:bCs/>
                <w:lang w:val="en"/>
              </w:rPr>
              <w:t xml:space="preserve">Câu 1 (1,0 đ) </w:t>
            </w:r>
          </w:p>
        </w:tc>
        <w:tc>
          <w:tcPr>
            <w:tcW w:w="4059" w:type="pct"/>
            <w:tcBorders>
              <w:top w:val="single" w:sz="3" w:space="0" w:color="000000"/>
              <w:left w:val="single" w:sz="3" w:space="0" w:color="000000"/>
              <w:bottom w:val="single" w:sz="3" w:space="0" w:color="000000"/>
              <w:right w:val="single" w:sz="3" w:space="0" w:color="000000"/>
            </w:tcBorders>
          </w:tcPr>
          <w:p w14:paraId="63DBC130" w14:textId="77777777" w:rsidR="0022326A" w:rsidRPr="00984EA9" w:rsidRDefault="002271F4" w:rsidP="00984EA9">
            <w:pPr>
              <w:rPr>
                <w:b/>
              </w:rPr>
            </w:pPr>
            <w:r w:rsidRPr="00984EA9">
              <w:rPr>
                <w:b/>
                <w:bCs/>
                <w:lang w:val="en"/>
              </w:rPr>
              <w:t xml:space="preserve">a) </w:t>
            </w:r>
            <w:r w:rsidR="0022326A" w:rsidRPr="00984EA9">
              <w:rPr>
                <w:b/>
              </w:rPr>
              <w:t xml:space="preserve"> </w:t>
            </w:r>
          </w:p>
          <w:p w14:paraId="008F3B2A" w14:textId="77777777" w:rsidR="0022326A" w:rsidRPr="00984EA9" w:rsidRDefault="0022326A" w:rsidP="00984EA9">
            <w:pPr>
              <w:rPr>
                <w:b/>
              </w:rPr>
            </w:pPr>
            <w:r w:rsidRPr="00984EA9">
              <w:tab/>
              <w:t xml:space="preserve">Ta có : </w:t>
            </w:r>
            <w:r w:rsidR="005C2C28" w:rsidRPr="00984EA9">
              <w:rPr>
                <w:noProof/>
                <w:spacing w:val="-1"/>
                <w:position w:val="-26"/>
              </w:rPr>
              <w:object w:dxaOrig="2460" w:dyaOrig="700" w14:anchorId="79661EF6">
                <v:shape id="_x0000_i1035" type="#_x0000_t75" style="width:123.45pt;height:35.15pt" o:ole="">
                  <v:imagedata r:id="rId15" o:title=""/>
                </v:shape>
                <o:OLEObject Type="Embed" ProgID="Equation.DSMT4" ShapeID="_x0000_i1035" DrawAspect="Content" ObjectID="_1768875930" r:id="rId16"/>
              </w:object>
            </w:r>
            <w:r w:rsidRPr="00984EA9">
              <w:tab/>
            </w:r>
            <w:r w:rsidRPr="00984EA9">
              <w:tab/>
            </w:r>
            <w:r w:rsidRPr="00984EA9">
              <w:tab/>
            </w:r>
            <w:r w:rsidRPr="00984EA9">
              <w:tab/>
            </w:r>
            <w:r w:rsidRPr="00984EA9">
              <w:tab/>
            </w:r>
          </w:p>
          <w:p w14:paraId="11DD5CE1" w14:textId="77777777" w:rsidR="002271F4" w:rsidRPr="00984EA9" w:rsidRDefault="0022326A" w:rsidP="00984EA9">
            <w:r w:rsidRPr="00984EA9">
              <w:tab/>
            </w:r>
            <w:r w:rsidRPr="00984EA9">
              <w:tab/>
            </w:r>
            <w:r w:rsidRPr="00984EA9">
              <w:sym w:font="Symbol" w:char="00DE"/>
            </w:r>
            <w:r w:rsidRPr="00984EA9">
              <w:t xml:space="preserve"> Số nguyên tử Zn = 0,2 . 6.10</w:t>
            </w:r>
            <w:r w:rsidRPr="00984EA9">
              <w:rPr>
                <w:vertAlign w:val="superscript"/>
              </w:rPr>
              <w:t>23</w:t>
            </w:r>
            <w:r w:rsidRPr="00984EA9">
              <w:t xml:space="preserve"> = 1,2.10</w:t>
            </w:r>
            <w:r w:rsidRPr="00984EA9">
              <w:rPr>
                <w:vertAlign w:val="superscript"/>
              </w:rPr>
              <w:t>23</w:t>
            </w:r>
            <w:r w:rsidRPr="00984EA9">
              <w:tab/>
            </w:r>
            <w:r w:rsidRPr="00984EA9">
              <w:tab/>
            </w:r>
          </w:p>
          <w:p w14:paraId="7440D411" w14:textId="77777777" w:rsidR="0022326A" w:rsidRPr="00984EA9" w:rsidRDefault="002271F4" w:rsidP="00984EA9">
            <w:pPr>
              <w:rPr>
                <w:b/>
              </w:rPr>
            </w:pPr>
            <w:r w:rsidRPr="00984EA9">
              <w:rPr>
                <w:b/>
              </w:rPr>
              <w:t xml:space="preserve">b) </w:t>
            </w:r>
          </w:p>
          <w:p w14:paraId="76147B95" w14:textId="77777777" w:rsidR="0022326A" w:rsidRPr="00984EA9" w:rsidRDefault="0022326A" w:rsidP="00984EA9">
            <w:r w:rsidRPr="00984EA9">
              <w:tab/>
              <w:t>Số nguyên tử Cu = số nguyên tử Zn = 1,2.10</w:t>
            </w:r>
            <w:r w:rsidRPr="00984EA9">
              <w:rPr>
                <w:vertAlign w:val="superscript"/>
              </w:rPr>
              <w:t>23</w:t>
            </w:r>
            <w:r w:rsidRPr="00984EA9">
              <w:tab/>
            </w:r>
            <w:r w:rsidRPr="00984EA9">
              <w:tab/>
            </w:r>
          </w:p>
          <w:p w14:paraId="0AD5FED7" w14:textId="77777777" w:rsidR="0022326A" w:rsidRPr="00984EA9" w:rsidRDefault="0022326A" w:rsidP="00984EA9">
            <w:r w:rsidRPr="00984EA9">
              <w:tab/>
            </w:r>
            <w:r w:rsidRPr="00984EA9">
              <w:tab/>
            </w:r>
            <w:r w:rsidRPr="00984EA9">
              <w:sym w:font="Symbol" w:char="00DE"/>
            </w:r>
            <w:r w:rsidRPr="00984EA9">
              <w:t xml:space="preserve"> </w:t>
            </w:r>
            <w:r w:rsidR="005C2C28" w:rsidRPr="00984EA9">
              <w:rPr>
                <w:noProof/>
                <w:spacing w:val="-1"/>
                <w:position w:val="-26"/>
              </w:rPr>
              <w:object w:dxaOrig="3040" w:dyaOrig="740" w14:anchorId="5DBEC9B6">
                <v:shape id="_x0000_i1036" type="#_x0000_t75" style="width:152.55pt;height:36.85pt" o:ole="">
                  <v:imagedata r:id="rId17" o:title=""/>
                </v:shape>
                <o:OLEObject Type="Embed" ProgID="Equation.DSMT4" ShapeID="_x0000_i1036" DrawAspect="Content" ObjectID="_1768875931" r:id="rId18"/>
              </w:object>
            </w:r>
            <w:r w:rsidRPr="00984EA9">
              <w:tab/>
            </w:r>
            <w:r w:rsidRPr="00984EA9">
              <w:tab/>
            </w:r>
            <w:r w:rsidRPr="00984EA9">
              <w:tab/>
            </w:r>
            <w:r w:rsidRPr="00984EA9">
              <w:tab/>
            </w:r>
          </w:p>
          <w:p w14:paraId="4E9E2D62" w14:textId="77777777" w:rsidR="0065242A" w:rsidRPr="00984EA9" w:rsidRDefault="0022326A" w:rsidP="00984EA9">
            <w:pPr>
              <w:rPr>
                <w:b/>
                <w:bCs/>
                <w:lang w:val="en"/>
              </w:rPr>
            </w:pPr>
            <w:r w:rsidRPr="00984EA9">
              <w:tab/>
            </w:r>
            <w:r w:rsidRPr="00984EA9">
              <w:tab/>
            </w:r>
            <w:r w:rsidRPr="00984EA9">
              <w:sym w:font="Symbol" w:char="00DE"/>
            </w:r>
            <w:r w:rsidRPr="00984EA9">
              <w:t xml:space="preserve"> mCu = 0,2 . 64 = 12,8 gam</w:t>
            </w:r>
            <w:r w:rsidRPr="00984EA9">
              <w:tab/>
            </w:r>
            <w:r w:rsidRPr="00984EA9">
              <w:tab/>
            </w:r>
          </w:p>
        </w:tc>
        <w:tc>
          <w:tcPr>
            <w:tcW w:w="451" w:type="pct"/>
            <w:tcBorders>
              <w:top w:val="single" w:sz="3" w:space="0" w:color="000000"/>
              <w:left w:val="single" w:sz="3" w:space="0" w:color="000000"/>
              <w:bottom w:val="single" w:sz="3" w:space="0" w:color="000000"/>
              <w:right w:val="single" w:sz="3" w:space="0" w:color="000000"/>
            </w:tcBorders>
          </w:tcPr>
          <w:p w14:paraId="253FFA0C" w14:textId="77777777" w:rsidR="002271F4" w:rsidRPr="00984EA9" w:rsidRDefault="002271F4" w:rsidP="00984EA9">
            <w:pPr>
              <w:autoSpaceDE w:val="0"/>
              <w:autoSpaceDN w:val="0"/>
              <w:adjustRightInd w:val="0"/>
              <w:spacing w:line="276" w:lineRule="auto"/>
              <w:jc w:val="center"/>
              <w:rPr>
                <w:b/>
              </w:rPr>
            </w:pPr>
          </w:p>
          <w:p w14:paraId="226851FD" w14:textId="77777777" w:rsidR="002271F4" w:rsidRPr="00984EA9" w:rsidRDefault="002271F4" w:rsidP="00984EA9">
            <w:pPr>
              <w:autoSpaceDE w:val="0"/>
              <w:autoSpaceDN w:val="0"/>
              <w:adjustRightInd w:val="0"/>
              <w:spacing w:line="276" w:lineRule="auto"/>
              <w:jc w:val="center"/>
            </w:pPr>
            <w:r w:rsidRPr="00984EA9">
              <w:t xml:space="preserve">0,25 </w:t>
            </w:r>
          </w:p>
          <w:p w14:paraId="171E1028" w14:textId="77777777" w:rsidR="002271F4" w:rsidRPr="00984EA9" w:rsidRDefault="002271F4" w:rsidP="00984EA9">
            <w:pPr>
              <w:autoSpaceDE w:val="0"/>
              <w:autoSpaceDN w:val="0"/>
              <w:adjustRightInd w:val="0"/>
              <w:spacing w:line="276" w:lineRule="auto"/>
              <w:jc w:val="center"/>
            </w:pPr>
          </w:p>
          <w:p w14:paraId="775E9FAD" w14:textId="77777777" w:rsidR="002271F4" w:rsidRPr="00984EA9" w:rsidRDefault="002271F4" w:rsidP="00984EA9">
            <w:pPr>
              <w:autoSpaceDE w:val="0"/>
              <w:autoSpaceDN w:val="0"/>
              <w:adjustRightInd w:val="0"/>
              <w:spacing w:line="276" w:lineRule="auto"/>
              <w:jc w:val="center"/>
            </w:pPr>
          </w:p>
          <w:p w14:paraId="0420A530" w14:textId="77777777" w:rsidR="002271F4" w:rsidRPr="00984EA9" w:rsidRDefault="002271F4" w:rsidP="00984EA9">
            <w:pPr>
              <w:autoSpaceDE w:val="0"/>
              <w:autoSpaceDN w:val="0"/>
              <w:adjustRightInd w:val="0"/>
              <w:spacing w:line="276" w:lineRule="auto"/>
              <w:jc w:val="center"/>
            </w:pPr>
            <w:r w:rsidRPr="00984EA9">
              <w:t xml:space="preserve">0,25 </w:t>
            </w:r>
          </w:p>
          <w:p w14:paraId="736DE74B" w14:textId="77777777" w:rsidR="002271F4" w:rsidRPr="00984EA9" w:rsidRDefault="002271F4" w:rsidP="00984EA9">
            <w:pPr>
              <w:autoSpaceDE w:val="0"/>
              <w:autoSpaceDN w:val="0"/>
              <w:adjustRightInd w:val="0"/>
              <w:spacing w:line="276" w:lineRule="auto"/>
              <w:jc w:val="center"/>
            </w:pPr>
          </w:p>
          <w:p w14:paraId="5A4F25AD" w14:textId="77777777" w:rsidR="002271F4" w:rsidRPr="00984EA9" w:rsidRDefault="002271F4" w:rsidP="00984EA9">
            <w:pPr>
              <w:autoSpaceDE w:val="0"/>
              <w:autoSpaceDN w:val="0"/>
              <w:adjustRightInd w:val="0"/>
              <w:spacing w:line="276" w:lineRule="auto"/>
              <w:jc w:val="center"/>
            </w:pPr>
            <w:r w:rsidRPr="00984EA9">
              <w:t>0,25</w:t>
            </w:r>
          </w:p>
          <w:p w14:paraId="29653A63" w14:textId="77777777" w:rsidR="002271F4" w:rsidRPr="00984EA9" w:rsidRDefault="002271F4" w:rsidP="00984EA9">
            <w:pPr>
              <w:autoSpaceDE w:val="0"/>
              <w:autoSpaceDN w:val="0"/>
              <w:adjustRightInd w:val="0"/>
              <w:spacing w:line="276" w:lineRule="auto"/>
              <w:jc w:val="center"/>
            </w:pPr>
          </w:p>
          <w:p w14:paraId="2B7DA7F5" w14:textId="77777777" w:rsidR="0065242A" w:rsidRPr="00984EA9" w:rsidRDefault="002271F4" w:rsidP="00984EA9">
            <w:pPr>
              <w:autoSpaceDE w:val="0"/>
              <w:autoSpaceDN w:val="0"/>
              <w:adjustRightInd w:val="0"/>
              <w:spacing w:line="276" w:lineRule="auto"/>
              <w:jc w:val="center"/>
              <w:rPr>
                <w:b/>
                <w:bCs/>
                <w:lang w:val="en"/>
              </w:rPr>
            </w:pPr>
            <w:r w:rsidRPr="00984EA9">
              <w:t>0,25</w:t>
            </w:r>
          </w:p>
        </w:tc>
      </w:tr>
      <w:tr w:rsidR="00041F49" w:rsidRPr="00984EA9" w14:paraId="4D1D3D73" w14:textId="77777777" w:rsidTr="00984EA9">
        <w:trPr>
          <w:trHeight w:val="1"/>
        </w:trPr>
        <w:tc>
          <w:tcPr>
            <w:tcW w:w="490" w:type="pct"/>
            <w:tcBorders>
              <w:top w:val="single" w:sz="3" w:space="0" w:color="000000"/>
              <w:left w:val="single" w:sz="3" w:space="0" w:color="000000"/>
              <w:bottom w:val="single" w:sz="3" w:space="0" w:color="000000"/>
              <w:right w:val="single" w:sz="3" w:space="0" w:color="000000"/>
            </w:tcBorders>
          </w:tcPr>
          <w:p w14:paraId="55741956" w14:textId="77777777" w:rsidR="00041F49" w:rsidRPr="00984EA9" w:rsidRDefault="00041F49" w:rsidP="00984EA9">
            <w:pPr>
              <w:autoSpaceDE w:val="0"/>
              <w:autoSpaceDN w:val="0"/>
              <w:adjustRightInd w:val="0"/>
              <w:rPr>
                <w:rFonts w:ascii="Calibri" w:hAnsi="Calibri" w:cs="Calibri"/>
                <w:lang w:val="en"/>
              </w:rPr>
            </w:pPr>
            <w:r w:rsidRPr="00984EA9">
              <w:rPr>
                <w:bCs/>
                <w:lang w:val="en"/>
              </w:rPr>
              <w:t>Câu</w:t>
            </w:r>
            <w:r w:rsidR="00315795" w:rsidRPr="00984EA9">
              <w:rPr>
                <w:bCs/>
                <w:lang w:val="en"/>
              </w:rPr>
              <w:t xml:space="preserve"> </w:t>
            </w:r>
            <w:r w:rsidR="0065242A" w:rsidRPr="00984EA9">
              <w:rPr>
                <w:bCs/>
                <w:lang w:val="en"/>
              </w:rPr>
              <w:t>2</w:t>
            </w:r>
            <w:r w:rsidRPr="00984EA9">
              <w:rPr>
                <w:lang w:val="en"/>
              </w:rPr>
              <w:t xml:space="preserve"> </w:t>
            </w:r>
            <w:r w:rsidR="0065242A" w:rsidRPr="00984EA9">
              <w:rPr>
                <w:bCs/>
                <w:lang w:val="en"/>
              </w:rPr>
              <w:t>(1</w:t>
            </w:r>
            <w:r w:rsidRPr="00984EA9">
              <w:rPr>
                <w:bCs/>
                <w:lang w:val="en"/>
              </w:rPr>
              <w:t>,0</w:t>
            </w:r>
            <w:r w:rsidR="00315795" w:rsidRPr="00984EA9">
              <w:rPr>
                <w:bCs/>
                <w:lang w:val="en"/>
              </w:rPr>
              <w:t xml:space="preserve"> </w:t>
            </w:r>
            <w:r w:rsidRPr="00984EA9">
              <w:rPr>
                <w:bCs/>
                <w:lang w:val="en"/>
              </w:rPr>
              <w:t>đ)</w:t>
            </w:r>
          </w:p>
        </w:tc>
        <w:tc>
          <w:tcPr>
            <w:tcW w:w="4059" w:type="pct"/>
            <w:tcBorders>
              <w:top w:val="single" w:sz="3" w:space="0" w:color="000000"/>
              <w:left w:val="single" w:sz="3" w:space="0" w:color="000000"/>
              <w:bottom w:val="single" w:sz="3" w:space="0" w:color="000000"/>
              <w:right w:val="single" w:sz="3" w:space="0" w:color="000000"/>
            </w:tcBorders>
          </w:tcPr>
          <w:p w14:paraId="61FCDEAB" w14:textId="77777777" w:rsidR="00041F49" w:rsidRPr="00984EA9" w:rsidRDefault="00041F49" w:rsidP="00984EA9">
            <w:pPr>
              <w:autoSpaceDE w:val="0"/>
              <w:autoSpaceDN w:val="0"/>
              <w:adjustRightInd w:val="0"/>
              <w:rPr>
                <w:lang w:val="en"/>
              </w:rPr>
            </w:pPr>
            <w:r w:rsidRPr="00984EA9">
              <w:rPr>
                <w:lang w:val="en"/>
              </w:rPr>
              <w:t>1.</w:t>
            </w:r>
            <w:r w:rsidRPr="00984EA9">
              <w:rPr>
                <w:lang w:val="en"/>
              </w:rPr>
              <w:tab/>
            </w:r>
            <w:r w:rsidR="0065242A" w:rsidRPr="00984EA9">
              <w:rPr>
                <w:lang w:val="it-IT"/>
              </w:rPr>
              <w:t>8Al   +  3Fe</w:t>
            </w:r>
            <w:r w:rsidR="0065242A" w:rsidRPr="00984EA9">
              <w:rPr>
                <w:vertAlign w:val="subscript"/>
                <w:lang w:val="it-IT"/>
              </w:rPr>
              <w:t>3</w:t>
            </w:r>
            <w:r w:rsidR="0065242A" w:rsidRPr="00984EA9">
              <w:rPr>
                <w:lang w:val="it-IT"/>
              </w:rPr>
              <w:t>O</w:t>
            </w:r>
            <w:r w:rsidR="0065242A" w:rsidRPr="00984EA9">
              <w:rPr>
                <w:vertAlign w:val="subscript"/>
                <w:lang w:val="it-IT"/>
              </w:rPr>
              <w:t>4</w:t>
            </w:r>
            <w:r w:rsidR="0065242A" w:rsidRPr="00984EA9">
              <w:rPr>
                <w:lang w:val="it-IT"/>
              </w:rPr>
              <w:t xml:space="preserve">  </w:t>
            </w:r>
            <w:r w:rsidR="005C2C28" w:rsidRPr="00984EA9">
              <w:rPr>
                <w:noProof/>
                <w:position w:val="-6"/>
              </w:rPr>
              <w:object w:dxaOrig="680" w:dyaOrig="360" w14:anchorId="7B4D3F2E">
                <v:shape id="_x0000_i1037" type="#_x0000_t75" style="width:34.3pt;height:18pt" o:ole="">
                  <v:imagedata r:id="rId5" o:title=""/>
                </v:shape>
                <o:OLEObject Type="Embed" ProgID="Equation.DSMT4" ShapeID="_x0000_i1037" DrawAspect="Content" ObjectID="_1768875932" r:id="rId19"/>
              </w:object>
            </w:r>
            <w:r w:rsidR="0065242A" w:rsidRPr="00984EA9">
              <w:rPr>
                <w:lang w:val="it-IT"/>
              </w:rPr>
              <w:t xml:space="preserve"> 4Al</w:t>
            </w:r>
            <w:r w:rsidR="0065242A" w:rsidRPr="00984EA9">
              <w:rPr>
                <w:vertAlign w:val="subscript"/>
                <w:lang w:val="it-IT"/>
              </w:rPr>
              <w:t>2</w:t>
            </w:r>
            <w:r w:rsidR="0065242A" w:rsidRPr="00984EA9">
              <w:rPr>
                <w:lang w:val="it-IT"/>
              </w:rPr>
              <w:t>O</w:t>
            </w:r>
            <w:r w:rsidR="0065242A" w:rsidRPr="00984EA9">
              <w:rPr>
                <w:vertAlign w:val="subscript"/>
                <w:lang w:val="it-IT"/>
              </w:rPr>
              <w:t>3</w:t>
            </w:r>
            <w:r w:rsidR="0065242A" w:rsidRPr="00984EA9">
              <w:rPr>
                <w:lang w:val="it-IT"/>
              </w:rPr>
              <w:t xml:space="preserve">   +  9 Fe </w:t>
            </w:r>
          </w:p>
          <w:p w14:paraId="3CF72B93" w14:textId="77777777" w:rsidR="00E5600B" w:rsidRPr="00984EA9" w:rsidRDefault="00041F49" w:rsidP="00984EA9">
            <w:pPr>
              <w:autoSpaceDE w:val="0"/>
              <w:autoSpaceDN w:val="0"/>
              <w:adjustRightInd w:val="0"/>
            </w:pPr>
            <w:r w:rsidRPr="00984EA9">
              <w:rPr>
                <w:lang w:val="en"/>
              </w:rPr>
              <w:t>2.</w:t>
            </w:r>
            <w:r w:rsidRPr="00984EA9">
              <w:rPr>
                <w:lang w:val="en"/>
              </w:rPr>
              <w:tab/>
            </w:r>
            <w:r w:rsidR="00E5600B" w:rsidRPr="00984EA9">
              <w:t>4FeS</w:t>
            </w:r>
            <w:r w:rsidR="00E5600B" w:rsidRPr="00984EA9">
              <w:rPr>
                <w:vertAlign w:val="subscript"/>
              </w:rPr>
              <w:t>2</w:t>
            </w:r>
            <w:r w:rsidR="00E5600B" w:rsidRPr="00984EA9">
              <w:t xml:space="preserve">   +  11O</w:t>
            </w:r>
            <w:r w:rsidR="00E5600B" w:rsidRPr="00984EA9">
              <w:rPr>
                <w:vertAlign w:val="subscript"/>
              </w:rPr>
              <w:t>2</w:t>
            </w:r>
            <w:r w:rsidR="00E5600B" w:rsidRPr="00984EA9">
              <w:t xml:space="preserve">  </w:t>
            </w:r>
            <w:r w:rsidR="005C2C28" w:rsidRPr="00984EA9">
              <w:rPr>
                <w:noProof/>
                <w:position w:val="-6"/>
              </w:rPr>
              <w:object w:dxaOrig="680" w:dyaOrig="360" w14:anchorId="5D7DAF69">
                <v:shape id="_x0000_i1038" type="#_x0000_t75" style="width:34.3pt;height:18pt" o:ole="">
                  <v:imagedata r:id="rId5" o:title=""/>
                </v:shape>
                <o:OLEObject Type="Embed" ProgID="Equation.DSMT4" ShapeID="_x0000_i1038" DrawAspect="Content" ObjectID="_1768875933" r:id="rId20"/>
              </w:object>
            </w:r>
            <w:r w:rsidR="00E5600B" w:rsidRPr="00984EA9">
              <w:t xml:space="preserve"> 2 Fe</w:t>
            </w:r>
            <w:r w:rsidR="00E5600B" w:rsidRPr="00984EA9">
              <w:rPr>
                <w:vertAlign w:val="subscript"/>
              </w:rPr>
              <w:t>2</w:t>
            </w:r>
            <w:r w:rsidR="00E5600B" w:rsidRPr="00984EA9">
              <w:t>O</w:t>
            </w:r>
            <w:r w:rsidR="00E5600B" w:rsidRPr="00984EA9">
              <w:rPr>
                <w:vertAlign w:val="subscript"/>
              </w:rPr>
              <w:t>3</w:t>
            </w:r>
            <w:r w:rsidR="00E5600B" w:rsidRPr="00984EA9">
              <w:t xml:space="preserve">   +   8SO</w:t>
            </w:r>
            <w:r w:rsidR="00E5600B" w:rsidRPr="00984EA9">
              <w:rPr>
                <w:vertAlign w:val="subscript"/>
              </w:rPr>
              <w:t>2</w:t>
            </w:r>
          </w:p>
          <w:p w14:paraId="714F7DFE" w14:textId="77777777" w:rsidR="00041F49" w:rsidRPr="00984EA9" w:rsidRDefault="00041F49" w:rsidP="00984EA9">
            <w:pPr>
              <w:autoSpaceDE w:val="0"/>
              <w:autoSpaceDN w:val="0"/>
              <w:adjustRightInd w:val="0"/>
              <w:rPr>
                <w:lang w:val="en"/>
              </w:rPr>
            </w:pPr>
            <w:r w:rsidRPr="00984EA9">
              <w:rPr>
                <w:lang w:val="en"/>
              </w:rPr>
              <w:t>3.</w:t>
            </w:r>
            <w:r w:rsidRPr="00984EA9">
              <w:rPr>
                <w:lang w:val="en"/>
              </w:rPr>
              <w:tab/>
              <w:t>4Fe(OH)</w:t>
            </w:r>
            <w:r w:rsidRPr="00984EA9">
              <w:rPr>
                <w:vertAlign w:val="subscript"/>
                <w:lang w:val="en"/>
              </w:rPr>
              <w:t>2</w:t>
            </w:r>
            <w:r w:rsidRPr="00984EA9">
              <w:rPr>
                <w:lang w:val="en"/>
              </w:rPr>
              <w:t xml:space="preserve">  +  O</w:t>
            </w:r>
            <w:r w:rsidRPr="00984EA9">
              <w:rPr>
                <w:vertAlign w:val="subscript"/>
                <w:lang w:val="en"/>
              </w:rPr>
              <w:t>2</w:t>
            </w:r>
            <w:r w:rsidRPr="00984EA9">
              <w:rPr>
                <w:lang w:val="en"/>
              </w:rPr>
              <w:t xml:space="preserve"> +    2H</w:t>
            </w:r>
            <w:r w:rsidRPr="00984EA9">
              <w:rPr>
                <w:vertAlign w:val="subscript"/>
                <w:lang w:val="en"/>
              </w:rPr>
              <w:t>2</w:t>
            </w:r>
            <w:r w:rsidRPr="00984EA9">
              <w:rPr>
                <w:lang w:val="en"/>
              </w:rPr>
              <w:t xml:space="preserve">O     </w:t>
            </w:r>
            <w:r w:rsidR="005C2C28" w:rsidRPr="00984EA9">
              <w:rPr>
                <w:noProof/>
                <w:position w:val="-6"/>
              </w:rPr>
              <w:object w:dxaOrig="680" w:dyaOrig="360" w14:anchorId="39BF37F8">
                <v:shape id="_x0000_i1039" type="#_x0000_t75" style="width:34.3pt;height:18pt" o:ole="">
                  <v:imagedata r:id="rId5" o:title=""/>
                </v:shape>
                <o:OLEObject Type="Embed" ProgID="Equation.DSMT4" ShapeID="_x0000_i1039" DrawAspect="Content" ObjectID="_1768875934" r:id="rId21"/>
              </w:object>
            </w:r>
            <w:r w:rsidR="00FA5FD1" w:rsidRPr="00984EA9">
              <w:t xml:space="preserve">  </w:t>
            </w:r>
            <w:r w:rsidRPr="00984EA9">
              <w:rPr>
                <w:lang w:val="en"/>
              </w:rPr>
              <w:t>4Fe(OH)</w:t>
            </w:r>
            <w:r w:rsidRPr="00984EA9">
              <w:rPr>
                <w:vertAlign w:val="subscript"/>
                <w:lang w:val="en"/>
              </w:rPr>
              <w:t>3</w:t>
            </w:r>
            <w:r w:rsidRPr="00984EA9">
              <w:rPr>
                <w:lang w:val="en"/>
              </w:rPr>
              <w:t>↓</w:t>
            </w:r>
            <w:r w:rsidR="00E5600B" w:rsidRPr="00984EA9">
              <w:rPr>
                <w:lang w:val="en"/>
              </w:rPr>
              <w:t xml:space="preserve"> </w:t>
            </w:r>
          </w:p>
          <w:p w14:paraId="11A16014" w14:textId="77777777" w:rsidR="00041F49" w:rsidRPr="00984EA9" w:rsidRDefault="0065242A" w:rsidP="00984EA9">
            <w:pPr>
              <w:autoSpaceDE w:val="0"/>
              <w:autoSpaceDN w:val="0"/>
              <w:adjustRightInd w:val="0"/>
              <w:rPr>
                <w:lang w:val="it-IT"/>
              </w:rPr>
            </w:pPr>
            <w:r w:rsidRPr="00984EA9">
              <w:rPr>
                <w:lang w:val="en"/>
              </w:rPr>
              <w:t>4.</w:t>
            </w:r>
            <w:r w:rsidR="008410E3" w:rsidRPr="00984EA9">
              <w:rPr>
                <w:lang w:val="en"/>
              </w:rPr>
              <w:t xml:space="preserve">  </w:t>
            </w:r>
            <w:r w:rsidR="00414544" w:rsidRPr="00984EA9">
              <w:rPr>
                <w:lang w:val="pt-BR"/>
              </w:rPr>
              <w:t>16HCl    +   2KMnO</w:t>
            </w:r>
            <w:r w:rsidR="00414544" w:rsidRPr="00984EA9">
              <w:rPr>
                <w:vertAlign w:val="subscript"/>
                <w:lang w:val="pt-BR"/>
              </w:rPr>
              <w:t xml:space="preserve">4    </w:t>
            </w:r>
            <w:r w:rsidR="00414544" w:rsidRPr="00984EA9">
              <w:rPr>
                <w:lang w:val="pt-BR"/>
              </w:rPr>
              <w:t>→    2</w:t>
            </w:r>
            <w:r w:rsidR="003A3947" w:rsidRPr="00984EA9">
              <w:rPr>
                <w:lang w:val="pt-BR"/>
              </w:rPr>
              <w:t xml:space="preserve">KCl   </w:t>
            </w:r>
            <w:r w:rsidR="00414544" w:rsidRPr="00984EA9">
              <w:rPr>
                <w:lang w:val="pt-BR"/>
              </w:rPr>
              <w:t>+  2 MnCl</w:t>
            </w:r>
            <w:r w:rsidR="003A3947" w:rsidRPr="00984EA9">
              <w:rPr>
                <w:vertAlign w:val="subscript"/>
                <w:lang w:val="pt-BR"/>
              </w:rPr>
              <w:t xml:space="preserve">2     </w:t>
            </w:r>
            <w:r w:rsidR="00414544" w:rsidRPr="00984EA9">
              <w:rPr>
                <w:lang w:val="pt-BR"/>
              </w:rPr>
              <w:t>+   8 H</w:t>
            </w:r>
            <w:r w:rsidR="00414544" w:rsidRPr="00984EA9">
              <w:rPr>
                <w:vertAlign w:val="subscript"/>
                <w:lang w:val="pt-BR"/>
              </w:rPr>
              <w:t>2</w:t>
            </w:r>
            <w:r w:rsidR="00414544" w:rsidRPr="00984EA9">
              <w:rPr>
                <w:lang w:val="pt-BR"/>
              </w:rPr>
              <w:t>O  +  5 Cl</w:t>
            </w:r>
            <w:r w:rsidR="00414544" w:rsidRPr="00984EA9">
              <w:rPr>
                <w:vertAlign w:val="subscript"/>
                <w:lang w:val="pt-BR"/>
              </w:rPr>
              <w:t>2</w:t>
            </w:r>
            <w:r w:rsidR="00414544" w:rsidRPr="00984EA9">
              <w:rPr>
                <w:lang w:val="pt-BR"/>
              </w:rPr>
              <w:t xml:space="preserve"> </w:t>
            </w:r>
          </w:p>
        </w:tc>
        <w:tc>
          <w:tcPr>
            <w:tcW w:w="451" w:type="pct"/>
            <w:tcBorders>
              <w:top w:val="single" w:sz="3" w:space="0" w:color="000000"/>
              <w:left w:val="single" w:sz="3" w:space="0" w:color="000000"/>
              <w:bottom w:val="single" w:sz="3" w:space="0" w:color="000000"/>
              <w:right w:val="single" w:sz="3" w:space="0" w:color="000000"/>
            </w:tcBorders>
          </w:tcPr>
          <w:p w14:paraId="76EF9AD5" w14:textId="77777777" w:rsidR="00041F49" w:rsidRPr="00984EA9" w:rsidRDefault="00041F49" w:rsidP="00984EA9">
            <w:pPr>
              <w:autoSpaceDE w:val="0"/>
              <w:autoSpaceDN w:val="0"/>
              <w:adjustRightInd w:val="0"/>
              <w:spacing w:line="276" w:lineRule="auto"/>
              <w:jc w:val="center"/>
              <w:rPr>
                <w:lang w:val="en"/>
              </w:rPr>
            </w:pPr>
            <w:r w:rsidRPr="00984EA9">
              <w:rPr>
                <w:lang w:val="en"/>
              </w:rPr>
              <w:t>0,25</w:t>
            </w:r>
          </w:p>
          <w:p w14:paraId="6113C6BA" w14:textId="77777777" w:rsidR="00041F49" w:rsidRPr="00984EA9" w:rsidRDefault="00041F49" w:rsidP="00984EA9">
            <w:pPr>
              <w:autoSpaceDE w:val="0"/>
              <w:autoSpaceDN w:val="0"/>
              <w:adjustRightInd w:val="0"/>
              <w:spacing w:line="276" w:lineRule="auto"/>
              <w:jc w:val="center"/>
              <w:rPr>
                <w:lang w:val="en"/>
              </w:rPr>
            </w:pPr>
            <w:r w:rsidRPr="00984EA9">
              <w:rPr>
                <w:lang w:val="en"/>
              </w:rPr>
              <w:t>0,25</w:t>
            </w:r>
          </w:p>
          <w:p w14:paraId="4EBBB665" w14:textId="77777777" w:rsidR="00041F49" w:rsidRPr="00984EA9" w:rsidRDefault="00041F49" w:rsidP="00984EA9">
            <w:pPr>
              <w:autoSpaceDE w:val="0"/>
              <w:autoSpaceDN w:val="0"/>
              <w:adjustRightInd w:val="0"/>
              <w:spacing w:line="276" w:lineRule="auto"/>
              <w:jc w:val="center"/>
              <w:rPr>
                <w:lang w:val="en"/>
              </w:rPr>
            </w:pPr>
            <w:r w:rsidRPr="00984EA9">
              <w:rPr>
                <w:lang w:val="en"/>
              </w:rPr>
              <w:t>0,25</w:t>
            </w:r>
          </w:p>
          <w:p w14:paraId="12511EF4" w14:textId="77777777" w:rsidR="00041F49" w:rsidRPr="00984EA9" w:rsidRDefault="00041F49" w:rsidP="00984EA9">
            <w:pPr>
              <w:autoSpaceDE w:val="0"/>
              <w:autoSpaceDN w:val="0"/>
              <w:adjustRightInd w:val="0"/>
              <w:spacing w:line="276" w:lineRule="auto"/>
              <w:jc w:val="center"/>
              <w:rPr>
                <w:lang w:val="en"/>
              </w:rPr>
            </w:pPr>
            <w:r w:rsidRPr="00984EA9">
              <w:rPr>
                <w:lang w:val="en"/>
              </w:rPr>
              <w:t>0,25</w:t>
            </w:r>
          </w:p>
        </w:tc>
      </w:tr>
      <w:tr w:rsidR="00041F49" w:rsidRPr="00984EA9" w14:paraId="1CA41CD9" w14:textId="77777777" w:rsidTr="00984EA9">
        <w:trPr>
          <w:trHeight w:val="1"/>
        </w:trPr>
        <w:tc>
          <w:tcPr>
            <w:tcW w:w="490" w:type="pct"/>
            <w:tcBorders>
              <w:top w:val="single" w:sz="3" w:space="0" w:color="000000"/>
              <w:left w:val="single" w:sz="3" w:space="0" w:color="000000"/>
              <w:bottom w:val="single" w:sz="3" w:space="0" w:color="000000"/>
              <w:right w:val="single" w:sz="3" w:space="0" w:color="000000"/>
            </w:tcBorders>
          </w:tcPr>
          <w:p w14:paraId="75CB3134" w14:textId="77777777" w:rsidR="0001618C" w:rsidRPr="00984EA9" w:rsidRDefault="00515920" w:rsidP="00984EA9">
            <w:pPr>
              <w:autoSpaceDE w:val="0"/>
              <w:autoSpaceDN w:val="0"/>
              <w:adjustRightInd w:val="0"/>
              <w:rPr>
                <w:bCs/>
                <w:lang w:val="en"/>
              </w:rPr>
            </w:pPr>
            <w:r w:rsidRPr="00984EA9">
              <w:rPr>
                <w:bCs/>
                <w:lang w:val="en"/>
              </w:rPr>
              <w:t>Câu 3</w:t>
            </w:r>
          </w:p>
          <w:p w14:paraId="0F2B7C39" w14:textId="77777777" w:rsidR="00041F49" w:rsidRPr="00984EA9" w:rsidRDefault="00041F49" w:rsidP="00984EA9">
            <w:pPr>
              <w:autoSpaceDE w:val="0"/>
              <w:autoSpaceDN w:val="0"/>
              <w:adjustRightInd w:val="0"/>
              <w:rPr>
                <w:rFonts w:ascii="Calibri" w:hAnsi="Calibri" w:cs="Calibri"/>
                <w:lang w:val="en"/>
              </w:rPr>
            </w:pPr>
            <w:r w:rsidRPr="00984EA9">
              <w:rPr>
                <w:bCs/>
                <w:lang w:val="en"/>
              </w:rPr>
              <w:t>(</w:t>
            </w:r>
            <w:r w:rsidR="001F39F1" w:rsidRPr="00984EA9">
              <w:rPr>
                <w:bCs/>
                <w:lang w:val="en"/>
              </w:rPr>
              <w:t>1</w:t>
            </w:r>
            <w:r w:rsidRPr="00984EA9">
              <w:rPr>
                <w:bCs/>
                <w:lang w:val="en"/>
              </w:rPr>
              <w:t>,0đ)</w:t>
            </w:r>
            <w:r w:rsidRPr="00984EA9">
              <w:rPr>
                <w:lang w:val="en"/>
              </w:rPr>
              <w:t xml:space="preserve"> </w:t>
            </w:r>
          </w:p>
        </w:tc>
        <w:tc>
          <w:tcPr>
            <w:tcW w:w="4059" w:type="pct"/>
            <w:tcBorders>
              <w:top w:val="single" w:sz="3" w:space="0" w:color="000000"/>
              <w:left w:val="single" w:sz="3" w:space="0" w:color="000000"/>
              <w:bottom w:val="single" w:sz="3" w:space="0" w:color="000000"/>
              <w:right w:val="single" w:sz="3" w:space="0" w:color="000000"/>
            </w:tcBorders>
          </w:tcPr>
          <w:p w14:paraId="12495294" w14:textId="77777777" w:rsidR="00AC7D77" w:rsidRPr="00984EA9" w:rsidRDefault="002B2F44" w:rsidP="00984EA9">
            <w:pPr>
              <w:tabs>
                <w:tab w:val="left" w:pos="3270"/>
              </w:tabs>
              <w:rPr>
                <w:vertAlign w:val="subscript"/>
                <w:lang w:val="fr-FR"/>
              </w:rPr>
            </w:pPr>
            <w:r w:rsidRPr="00984EA9">
              <w:rPr>
                <w:lang w:val="vi-VN"/>
              </w:rPr>
              <w:t>Gọi số proton, n</w:t>
            </w:r>
            <w:r w:rsidRPr="00984EA9">
              <w:rPr>
                <w:lang w:val="en"/>
              </w:rPr>
              <w:t>eu</w:t>
            </w:r>
            <w:r w:rsidR="00AC7D77" w:rsidRPr="00984EA9">
              <w:rPr>
                <w:lang w:val="vi-VN"/>
              </w:rPr>
              <w:t>tron</w:t>
            </w:r>
            <w:r w:rsidRPr="00984EA9">
              <w:rPr>
                <w:lang w:val="en"/>
              </w:rPr>
              <w:t xml:space="preserve">, electron </w:t>
            </w:r>
            <w:r w:rsidR="00AC3541" w:rsidRPr="00984EA9">
              <w:rPr>
                <w:lang w:val="vi-VN"/>
              </w:rPr>
              <w:t xml:space="preserve"> trong nguyên tử A </w:t>
            </w:r>
            <w:r w:rsidR="00AC7D77" w:rsidRPr="00984EA9">
              <w:rPr>
                <w:lang w:val="vi-VN"/>
              </w:rPr>
              <w:t xml:space="preserve"> lần lượt là </w:t>
            </w:r>
            <w:r w:rsidR="00AC3541" w:rsidRPr="00984EA9">
              <w:rPr>
                <w:lang w:val="en"/>
              </w:rPr>
              <w:t>: p</w:t>
            </w:r>
            <w:r w:rsidR="00AC3541" w:rsidRPr="00984EA9">
              <w:rPr>
                <w:vertAlign w:val="subscript"/>
                <w:lang w:val="en"/>
              </w:rPr>
              <w:t xml:space="preserve">1, </w:t>
            </w:r>
            <w:r w:rsidR="00AC3541" w:rsidRPr="00984EA9">
              <w:rPr>
                <w:lang w:val="en"/>
              </w:rPr>
              <w:t>n</w:t>
            </w:r>
            <w:r w:rsidR="00AC3541" w:rsidRPr="00984EA9">
              <w:rPr>
                <w:vertAlign w:val="subscript"/>
                <w:lang w:val="fr-FR"/>
              </w:rPr>
              <w:t>1</w:t>
            </w:r>
            <w:r w:rsidR="00AC3541" w:rsidRPr="00984EA9">
              <w:rPr>
                <w:lang w:val="fr-FR"/>
              </w:rPr>
              <w:t xml:space="preserve"> , e</w:t>
            </w:r>
            <w:r w:rsidR="00AC3541" w:rsidRPr="00984EA9">
              <w:rPr>
                <w:vertAlign w:val="subscript"/>
                <w:lang w:val="fr-FR"/>
              </w:rPr>
              <w:t xml:space="preserve">1. </w:t>
            </w:r>
          </w:p>
          <w:p w14:paraId="21F1B044" w14:textId="77777777" w:rsidR="00AC3541" w:rsidRPr="00984EA9" w:rsidRDefault="002B595B" w:rsidP="00984EA9">
            <w:pPr>
              <w:tabs>
                <w:tab w:val="left" w:pos="3270"/>
              </w:tabs>
              <w:rPr>
                <w:vertAlign w:val="subscript"/>
                <w:lang w:val="fr-FR"/>
              </w:rPr>
            </w:pPr>
            <w:r w:rsidRPr="00984EA9">
              <w:rPr>
                <w:lang w:val="vi-VN"/>
              </w:rPr>
              <w:t>Gọi số proton, n</w:t>
            </w:r>
            <w:r w:rsidRPr="00984EA9">
              <w:rPr>
                <w:lang w:val="fr-FR"/>
              </w:rPr>
              <w:t>eu</w:t>
            </w:r>
            <w:r w:rsidRPr="00984EA9">
              <w:rPr>
                <w:lang w:val="vi-VN"/>
              </w:rPr>
              <w:t>tron</w:t>
            </w:r>
            <w:r w:rsidRPr="00984EA9">
              <w:rPr>
                <w:lang w:val="fr-FR"/>
              </w:rPr>
              <w:t xml:space="preserve">, electron </w:t>
            </w:r>
            <w:r w:rsidR="00690B63" w:rsidRPr="00984EA9">
              <w:rPr>
                <w:lang w:val="vi-VN"/>
              </w:rPr>
              <w:t xml:space="preserve"> trong nguyên tử </w:t>
            </w:r>
            <w:r w:rsidR="00690B63" w:rsidRPr="00984EA9">
              <w:t>B</w:t>
            </w:r>
            <w:r w:rsidRPr="00984EA9">
              <w:rPr>
                <w:lang w:val="vi-VN"/>
              </w:rPr>
              <w:t xml:space="preserve">  lần lượt là </w:t>
            </w:r>
            <w:r w:rsidRPr="00984EA9">
              <w:rPr>
                <w:lang w:val="fr-FR"/>
              </w:rPr>
              <w:t>: p</w:t>
            </w:r>
            <w:r w:rsidRPr="00984EA9">
              <w:rPr>
                <w:vertAlign w:val="subscript"/>
                <w:lang w:val="fr-FR"/>
              </w:rPr>
              <w:t xml:space="preserve">2, </w:t>
            </w:r>
            <w:r w:rsidRPr="00984EA9">
              <w:rPr>
                <w:lang w:val="fr-FR"/>
              </w:rPr>
              <w:t>n</w:t>
            </w:r>
            <w:r w:rsidRPr="00984EA9">
              <w:rPr>
                <w:vertAlign w:val="subscript"/>
                <w:lang w:val="fr-FR"/>
              </w:rPr>
              <w:t>2</w:t>
            </w:r>
            <w:r w:rsidRPr="00984EA9">
              <w:rPr>
                <w:lang w:val="fr-FR"/>
              </w:rPr>
              <w:t xml:space="preserve"> , e</w:t>
            </w:r>
            <w:r w:rsidRPr="00984EA9">
              <w:rPr>
                <w:vertAlign w:val="subscript"/>
                <w:lang w:val="fr-FR"/>
              </w:rPr>
              <w:t>2</w:t>
            </w:r>
          </w:p>
          <w:p w14:paraId="5003D288" w14:textId="77777777" w:rsidR="00847BFF" w:rsidRPr="00984EA9" w:rsidRDefault="00AC7D77" w:rsidP="00984EA9">
            <w:pPr>
              <w:tabs>
                <w:tab w:val="left" w:pos="3270"/>
              </w:tabs>
              <w:rPr>
                <w:lang w:val="fr-FR"/>
              </w:rPr>
            </w:pPr>
            <w:r w:rsidRPr="00984EA9">
              <w:rPr>
                <w:lang w:val="vi-VN"/>
              </w:rPr>
              <w:t>Ta có</w:t>
            </w:r>
            <w:r w:rsidR="002B595B" w:rsidRPr="00984EA9">
              <w:rPr>
                <w:lang w:val="fr-FR"/>
              </w:rPr>
              <w:t xml:space="preserve"> </w:t>
            </w:r>
          </w:p>
          <w:p w14:paraId="3DB07D3A" w14:textId="77777777" w:rsidR="00282953" w:rsidRPr="00984EA9" w:rsidRDefault="00847BFF" w:rsidP="00984EA9">
            <w:pPr>
              <w:tabs>
                <w:tab w:val="left" w:pos="3270"/>
              </w:tabs>
              <w:rPr>
                <w:lang w:val="de-DE"/>
              </w:rPr>
            </w:pPr>
            <w:r w:rsidRPr="00984EA9">
              <w:rPr>
                <w:lang w:val="de-DE"/>
              </w:rPr>
              <w:t>p</w:t>
            </w:r>
            <w:r w:rsidR="00572AC8" w:rsidRPr="00984EA9">
              <w:rPr>
                <w:vertAlign w:val="subscript"/>
                <w:lang w:val="de-DE"/>
              </w:rPr>
              <w:t>1</w:t>
            </w:r>
            <w:r w:rsidRPr="00984EA9">
              <w:rPr>
                <w:vertAlign w:val="subscript"/>
                <w:lang w:val="de-DE"/>
              </w:rPr>
              <w:t xml:space="preserve"> </w:t>
            </w:r>
            <w:r w:rsidRPr="00984EA9">
              <w:rPr>
                <w:lang w:val="de-DE"/>
              </w:rPr>
              <w:t xml:space="preserve"> +  n</w:t>
            </w:r>
            <w:r w:rsidRPr="00984EA9">
              <w:rPr>
                <w:vertAlign w:val="subscript"/>
                <w:lang w:val="de-DE"/>
              </w:rPr>
              <w:t>1</w:t>
            </w:r>
            <w:r w:rsidRPr="00984EA9">
              <w:rPr>
                <w:lang w:val="de-DE"/>
              </w:rPr>
              <w:t xml:space="preserve">  + e</w:t>
            </w:r>
            <w:r w:rsidRPr="00984EA9">
              <w:rPr>
                <w:vertAlign w:val="subscript"/>
                <w:lang w:val="de-DE"/>
              </w:rPr>
              <w:t xml:space="preserve">1   </w:t>
            </w:r>
            <w:r w:rsidRPr="00984EA9">
              <w:rPr>
                <w:lang w:val="de-DE"/>
              </w:rPr>
              <w:t xml:space="preserve">+ </w:t>
            </w:r>
            <w:r w:rsidRPr="00984EA9">
              <w:rPr>
                <w:vertAlign w:val="subscript"/>
                <w:lang w:val="de-DE"/>
              </w:rPr>
              <w:t xml:space="preserve"> </w:t>
            </w:r>
            <w:r w:rsidRPr="00984EA9">
              <w:rPr>
                <w:lang w:val="de-DE"/>
              </w:rPr>
              <w:t>p</w:t>
            </w:r>
            <w:r w:rsidRPr="00984EA9">
              <w:rPr>
                <w:vertAlign w:val="subscript"/>
                <w:lang w:val="de-DE"/>
              </w:rPr>
              <w:t>2</w:t>
            </w:r>
            <w:r w:rsidRPr="00984EA9">
              <w:rPr>
                <w:lang w:val="de-DE"/>
              </w:rPr>
              <w:t xml:space="preserve"> + </w:t>
            </w:r>
            <w:r w:rsidRPr="00984EA9">
              <w:rPr>
                <w:vertAlign w:val="subscript"/>
                <w:lang w:val="de-DE"/>
              </w:rPr>
              <w:t xml:space="preserve"> </w:t>
            </w:r>
            <w:r w:rsidRPr="00984EA9">
              <w:rPr>
                <w:lang w:val="de-DE"/>
              </w:rPr>
              <w:t>n</w:t>
            </w:r>
            <w:r w:rsidRPr="00984EA9">
              <w:rPr>
                <w:vertAlign w:val="subscript"/>
                <w:lang w:val="de-DE"/>
              </w:rPr>
              <w:t>2</w:t>
            </w:r>
            <w:r w:rsidRPr="00984EA9">
              <w:rPr>
                <w:lang w:val="de-DE"/>
              </w:rPr>
              <w:t xml:space="preserve"> + e</w:t>
            </w:r>
            <w:r w:rsidRPr="00984EA9">
              <w:rPr>
                <w:vertAlign w:val="subscript"/>
                <w:lang w:val="de-DE"/>
              </w:rPr>
              <w:t xml:space="preserve">2    </w:t>
            </w:r>
            <w:r w:rsidR="00AC7D77" w:rsidRPr="00984EA9">
              <w:rPr>
                <w:lang w:val="vi-VN"/>
              </w:rPr>
              <w:t xml:space="preserve">= 142   </w:t>
            </w:r>
          </w:p>
          <w:p w14:paraId="36C10166" w14:textId="77777777" w:rsidR="00AC7D77" w:rsidRPr="00984EA9" w:rsidRDefault="00282953" w:rsidP="00984EA9">
            <w:pPr>
              <w:tabs>
                <w:tab w:val="left" w:pos="3270"/>
              </w:tabs>
              <w:rPr>
                <w:lang w:val="de-DE"/>
              </w:rPr>
            </w:pPr>
            <w:r w:rsidRPr="00984EA9">
              <w:rPr>
                <w:lang w:val="de-DE"/>
              </w:rPr>
              <w:t xml:space="preserve">mà </w:t>
            </w:r>
            <w:r w:rsidRPr="00984EA9">
              <w:rPr>
                <w:lang w:val="vi-VN"/>
              </w:rPr>
              <w:t xml:space="preserve">     </w:t>
            </w:r>
            <w:r w:rsidR="00AC7D77" w:rsidRPr="00984EA9">
              <w:rPr>
                <w:lang w:val="vi-VN"/>
              </w:rPr>
              <w:t xml:space="preserve">  </w:t>
            </w:r>
            <w:r w:rsidRPr="00984EA9">
              <w:rPr>
                <w:lang w:val="de-DE"/>
              </w:rPr>
              <w:t>p</w:t>
            </w:r>
            <w:r w:rsidRPr="00984EA9">
              <w:rPr>
                <w:vertAlign w:val="subscript"/>
                <w:lang w:val="de-DE"/>
              </w:rPr>
              <w:t xml:space="preserve">1 </w:t>
            </w:r>
            <w:r w:rsidRPr="00984EA9">
              <w:rPr>
                <w:lang w:val="de-DE"/>
              </w:rPr>
              <w:t xml:space="preserve">  =  e</w:t>
            </w:r>
            <w:r w:rsidRPr="00984EA9">
              <w:rPr>
                <w:vertAlign w:val="subscript"/>
                <w:lang w:val="de-DE"/>
              </w:rPr>
              <w:t xml:space="preserve">1   </w:t>
            </w:r>
            <w:r w:rsidRPr="00984EA9">
              <w:rPr>
                <w:lang w:val="de-DE"/>
              </w:rPr>
              <w:t>;  p</w:t>
            </w:r>
            <w:r w:rsidRPr="00984EA9">
              <w:rPr>
                <w:vertAlign w:val="subscript"/>
                <w:lang w:val="de-DE"/>
              </w:rPr>
              <w:t xml:space="preserve">2 </w:t>
            </w:r>
            <w:r w:rsidRPr="00984EA9">
              <w:rPr>
                <w:lang w:val="de-DE"/>
              </w:rPr>
              <w:t xml:space="preserve">  =  e</w:t>
            </w:r>
            <w:r w:rsidRPr="00984EA9">
              <w:rPr>
                <w:vertAlign w:val="subscript"/>
                <w:lang w:val="de-DE"/>
              </w:rPr>
              <w:t xml:space="preserve">2    </w:t>
            </w:r>
          </w:p>
          <w:p w14:paraId="255F6C0A" w14:textId="77777777" w:rsidR="00282953" w:rsidRPr="00984EA9" w:rsidRDefault="00282953" w:rsidP="00984EA9">
            <w:pPr>
              <w:tabs>
                <w:tab w:val="left" w:pos="3270"/>
              </w:tabs>
            </w:pPr>
            <w:r w:rsidRPr="00984EA9">
              <w:rPr>
                <w:lang w:val="pt-BR"/>
              </w:rPr>
              <w:t>→    2</w:t>
            </w:r>
            <w:r w:rsidRPr="00984EA9">
              <w:rPr>
                <w:lang w:val="de-DE"/>
              </w:rPr>
              <w:t>p</w:t>
            </w:r>
            <w:r w:rsidRPr="00984EA9">
              <w:rPr>
                <w:vertAlign w:val="subscript"/>
                <w:lang w:val="de-DE"/>
              </w:rPr>
              <w:t xml:space="preserve">1 </w:t>
            </w:r>
            <w:r w:rsidRPr="00984EA9">
              <w:rPr>
                <w:lang w:val="de-DE"/>
              </w:rPr>
              <w:t xml:space="preserve"> +  n</w:t>
            </w:r>
            <w:r w:rsidRPr="00984EA9">
              <w:rPr>
                <w:vertAlign w:val="subscript"/>
                <w:lang w:val="de-DE"/>
              </w:rPr>
              <w:t>1</w:t>
            </w:r>
            <w:r w:rsidRPr="00984EA9">
              <w:rPr>
                <w:lang w:val="de-DE"/>
              </w:rPr>
              <w:t xml:space="preserve">  + 2</w:t>
            </w:r>
            <w:r w:rsidRPr="00984EA9">
              <w:rPr>
                <w:vertAlign w:val="subscript"/>
                <w:lang w:val="de-DE"/>
              </w:rPr>
              <w:t xml:space="preserve"> </w:t>
            </w:r>
            <w:r w:rsidRPr="00984EA9">
              <w:rPr>
                <w:lang w:val="de-DE"/>
              </w:rPr>
              <w:t>p</w:t>
            </w:r>
            <w:r w:rsidRPr="00984EA9">
              <w:rPr>
                <w:vertAlign w:val="subscript"/>
                <w:lang w:val="de-DE"/>
              </w:rPr>
              <w:t>2</w:t>
            </w:r>
            <w:r w:rsidRPr="00984EA9">
              <w:rPr>
                <w:lang w:val="de-DE"/>
              </w:rPr>
              <w:t xml:space="preserve"> + </w:t>
            </w:r>
            <w:r w:rsidRPr="00984EA9">
              <w:rPr>
                <w:vertAlign w:val="subscript"/>
                <w:lang w:val="de-DE"/>
              </w:rPr>
              <w:t xml:space="preserve"> </w:t>
            </w:r>
            <w:r w:rsidRPr="00984EA9">
              <w:rPr>
                <w:lang w:val="de-DE"/>
              </w:rPr>
              <w:t>n</w:t>
            </w:r>
            <w:r w:rsidRPr="00984EA9">
              <w:rPr>
                <w:vertAlign w:val="subscript"/>
                <w:lang w:val="de-DE"/>
              </w:rPr>
              <w:t>2</w:t>
            </w:r>
            <w:r w:rsidRPr="00984EA9">
              <w:rPr>
                <w:lang w:val="de-DE"/>
              </w:rPr>
              <w:t xml:space="preserve"> </w:t>
            </w:r>
            <w:r w:rsidRPr="00984EA9">
              <w:rPr>
                <w:vertAlign w:val="subscript"/>
                <w:lang w:val="de-DE"/>
              </w:rPr>
              <w:t xml:space="preserve">    </w:t>
            </w:r>
            <w:r w:rsidRPr="00984EA9">
              <w:rPr>
                <w:lang w:val="vi-VN"/>
              </w:rPr>
              <w:t xml:space="preserve">= 142  </w:t>
            </w:r>
            <w:r w:rsidR="000433B6" w:rsidRPr="00984EA9">
              <w:t xml:space="preserve">      </w:t>
            </w:r>
            <w:r w:rsidRPr="00984EA9">
              <w:rPr>
                <w:lang w:val="vi-VN"/>
              </w:rPr>
              <w:t xml:space="preserve"> </w:t>
            </w:r>
            <w:r w:rsidR="000433B6" w:rsidRPr="00984EA9">
              <w:t>( I )</w:t>
            </w:r>
          </w:p>
          <w:p w14:paraId="58C08822" w14:textId="77777777" w:rsidR="00572AC8" w:rsidRPr="00984EA9" w:rsidRDefault="00282953" w:rsidP="00984EA9">
            <w:pPr>
              <w:tabs>
                <w:tab w:val="left" w:pos="3270"/>
              </w:tabs>
              <w:rPr>
                <w:lang w:val="de-DE"/>
              </w:rPr>
            </w:pPr>
            <w:r w:rsidRPr="00984EA9">
              <w:rPr>
                <w:lang w:val="de-DE"/>
              </w:rPr>
              <w:t xml:space="preserve">Mặt khác </w:t>
            </w:r>
          </w:p>
          <w:p w14:paraId="6D336BA5" w14:textId="77777777" w:rsidR="00572AC8" w:rsidRPr="00984EA9" w:rsidRDefault="000433B6" w:rsidP="00984EA9">
            <w:pPr>
              <w:tabs>
                <w:tab w:val="left" w:pos="3270"/>
              </w:tabs>
              <w:rPr>
                <w:lang w:val="fr-FR"/>
              </w:rPr>
            </w:pPr>
            <w:r w:rsidRPr="00984EA9">
              <w:rPr>
                <w:lang w:val="pt-BR"/>
              </w:rPr>
              <w:t>2</w:t>
            </w:r>
            <w:r w:rsidRPr="00984EA9">
              <w:rPr>
                <w:lang w:val="fr-FR"/>
              </w:rPr>
              <w:t>p</w:t>
            </w:r>
            <w:r w:rsidRPr="00984EA9">
              <w:rPr>
                <w:vertAlign w:val="subscript"/>
                <w:lang w:val="fr-FR"/>
              </w:rPr>
              <w:t xml:space="preserve">1 </w:t>
            </w:r>
            <w:r w:rsidRPr="00984EA9">
              <w:rPr>
                <w:lang w:val="fr-FR"/>
              </w:rPr>
              <w:t xml:space="preserve">   + 2</w:t>
            </w:r>
            <w:r w:rsidRPr="00984EA9">
              <w:rPr>
                <w:vertAlign w:val="subscript"/>
                <w:lang w:val="fr-FR"/>
              </w:rPr>
              <w:t xml:space="preserve"> </w:t>
            </w:r>
            <w:r w:rsidRPr="00984EA9">
              <w:rPr>
                <w:lang w:val="fr-FR"/>
              </w:rPr>
              <w:t>p</w:t>
            </w:r>
            <w:r w:rsidRPr="00984EA9">
              <w:rPr>
                <w:vertAlign w:val="subscript"/>
                <w:lang w:val="fr-FR"/>
              </w:rPr>
              <w:t xml:space="preserve">2   </w:t>
            </w:r>
            <w:r w:rsidRPr="00984EA9">
              <w:rPr>
                <w:lang w:val="fr-FR"/>
              </w:rPr>
              <w:t>-  (n</w:t>
            </w:r>
            <w:r w:rsidRPr="00984EA9">
              <w:rPr>
                <w:vertAlign w:val="subscript"/>
                <w:lang w:val="fr-FR"/>
              </w:rPr>
              <w:t>1</w:t>
            </w:r>
            <w:r w:rsidRPr="00984EA9">
              <w:rPr>
                <w:lang w:val="fr-FR"/>
              </w:rPr>
              <w:t xml:space="preserve">  + </w:t>
            </w:r>
            <w:r w:rsidRPr="00984EA9">
              <w:rPr>
                <w:vertAlign w:val="subscript"/>
                <w:lang w:val="fr-FR"/>
              </w:rPr>
              <w:t xml:space="preserve"> </w:t>
            </w:r>
            <w:r w:rsidRPr="00984EA9">
              <w:rPr>
                <w:lang w:val="fr-FR"/>
              </w:rPr>
              <w:t>n</w:t>
            </w:r>
            <w:r w:rsidRPr="00984EA9">
              <w:rPr>
                <w:vertAlign w:val="subscript"/>
                <w:lang w:val="fr-FR"/>
              </w:rPr>
              <w:t>2</w:t>
            </w:r>
            <w:r w:rsidRPr="00984EA9">
              <w:rPr>
                <w:lang w:val="fr-FR"/>
              </w:rPr>
              <w:t xml:space="preserve"> </w:t>
            </w:r>
            <w:r w:rsidRPr="00984EA9">
              <w:rPr>
                <w:vertAlign w:val="subscript"/>
                <w:lang w:val="fr-FR"/>
              </w:rPr>
              <w:t xml:space="preserve">   </w:t>
            </w:r>
            <w:r w:rsidRPr="00984EA9">
              <w:rPr>
                <w:lang w:val="fr-FR"/>
              </w:rPr>
              <w:t xml:space="preserve">) </w:t>
            </w:r>
            <w:r w:rsidRPr="00984EA9">
              <w:rPr>
                <w:vertAlign w:val="subscript"/>
                <w:lang w:val="fr-FR"/>
              </w:rPr>
              <w:t xml:space="preserve"> </w:t>
            </w:r>
            <w:r w:rsidRPr="00984EA9">
              <w:rPr>
                <w:lang w:val="vi-VN"/>
              </w:rPr>
              <w:t xml:space="preserve">= 42      </w:t>
            </w:r>
            <w:r w:rsidRPr="00984EA9">
              <w:rPr>
                <w:lang w:val="fr-FR"/>
              </w:rPr>
              <w:t xml:space="preserve">        </w:t>
            </w:r>
            <w:r w:rsidRPr="00984EA9">
              <w:rPr>
                <w:lang w:val="vi-VN"/>
              </w:rPr>
              <w:t xml:space="preserve">  </w:t>
            </w:r>
            <w:r w:rsidRPr="00984EA9">
              <w:rPr>
                <w:lang w:val="fr-FR"/>
              </w:rPr>
              <w:t>( II )</w:t>
            </w:r>
          </w:p>
          <w:p w14:paraId="68B59D56" w14:textId="77777777" w:rsidR="00AC7D77" w:rsidRPr="00984EA9" w:rsidRDefault="00690B63" w:rsidP="00984EA9">
            <w:pPr>
              <w:tabs>
                <w:tab w:val="left" w:pos="3270"/>
              </w:tabs>
              <w:rPr>
                <w:lang w:val="vi-VN"/>
              </w:rPr>
            </w:pPr>
            <w:r w:rsidRPr="00984EA9">
              <w:rPr>
                <w:lang w:val="fr-FR"/>
              </w:rPr>
              <w:t>2</w:t>
            </w:r>
            <w:r w:rsidRPr="00984EA9">
              <w:rPr>
                <w:vertAlign w:val="subscript"/>
                <w:lang w:val="fr-FR"/>
              </w:rPr>
              <w:t xml:space="preserve"> </w:t>
            </w:r>
            <w:r w:rsidRPr="00984EA9">
              <w:rPr>
                <w:lang w:val="fr-FR"/>
              </w:rPr>
              <w:t>p</w:t>
            </w:r>
            <w:r w:rsidRPr="00984EA9">
              <w:rPr>
                <w:vertAlign w:val="subscript"/>
                <w:lang w:val="fr-FR"/>
              </w:rPr>
              <w:t>2</w:t>
            </w:r>
            <w:r w:rsidRPr="00984EA9">
              <w:rPr>
                <w:lang w:val="fr-FR"/>
              </w:rPr>
              <w:t xml:space="preserve"> - </w:t>
            </w:r>
            <w:r w:rsidRPr="00984EA9">
              <w:rPr>
                <w:vertAlign w:val="subscript"/>
                <w:lang w:val="fr-FR"/>
              </w:rPr>
              <w:t xml:space="preserve"> </w:t>
            </w:r>
            <w:r w:rsidRPr="00984EA9">
              <w:rPr>
                <w:lang w:val="pt-BR"/>
              </w:rPr>
              <w:t>2</w:t>
            </w:r>
            <w:r w:rsidRPr="00984EA9">
              <w:rPr>
                <w:lang w:val="fr-FR"/>
              </w:rPr>
              <w:t>p</w:t>
            </w:r>
            <w:r w:rsidRPr="00984EA9">
              <w:rPr>
                <w:vertAlign w:val="subscript"/>
                <w:lang w:val="fr-FR"/>
              </w:rPr>
              <w:t xml:space="preserve">1 </w:t>
            </w:r>
            <w:r w:rsidR="00AC7D77" w:rsidRPr="00984EA9">
              <w:rPr>
                <w:lang w:val="vi-VN"/>
              </w:rPr>
              <w:t xml:space="preserve">= 12        </w:t>
            </w:r>
            <w:r w:rsidRPr="00984EA9">
              <w:rPr>
                <w:lang w:val="fr-FR"/>
              </w:rPr>
              <w:t xml:space="preserve">                                 </w:t>
            </w:r>
            <w:r w:rsidR="00AC7D77" w:rsidRPr="00984EA9">
              <w:rPr>
                <w:lang w:val="vi-VN"/>
              </w:rPr>
              <w:t xml:space="preserve"> </w:t>
            </w:r>
            <w:r w:rsidRPr="00984EA9">
              <w:rPr>
                <w:lang w:val="fr-FR"/>
              </w:rPr>
              <w:t>( III )</w:t>
            </w:r>
            <w:r w:rsidR="00AC7D77" w:rsidRPr="00984EA9">
              <w:rPr>
                <w:lang w:val="vi-VN"/>
              </w:rPr>
              <w:t xml:space="preserve">                      </w:t>
            </w:r>
          </w:p>
          <w:p w14:paraId="1A61EAF3" w14:textId="77777777" w:rsidR="00AC7D77" w:rsidRPr="00984EA9" w:rsidRDefault="00690B63" w:rsidP="00984EA9">
            <w:pPr>
              <w:tabs>
                <w:tab w:val="left" w:pos="3270"/>
              </w:tabs>
              <w:rPr>
                <w:lang w:val="nb-NO"/>
              </w:rPr>
            </w:pPr>
            <w:r w:rsidRPr="00984EA9">
              <w:rPr>
                <w:lang w:val="fr-FR"/>
              </w:rPr>
              <w:t xml:space="preserve"> </w:t>
            </w:r>
            <w:r w:rsidRPr="00984EA9">
              <w:rPr>
                <w:vertAlign w:val="subscript"/>
                <w:lang w:val="fr-FR"/>
              </w:rPr>
              <w:t xml:space="preserve"> </w:t>
            </w:r>
            <w:r w:rsidRPr="00984EA9">
              <w:rPr>
                <w:lang w:val="fr-FR"/>
              </w:rPr>
              <w:t>n</w:t>
            </w:r>
            <w:r w:rsidRPr="00984EA9">
              <w:rPr>
                <w:vertAlign w:val="subscript"/>
                <w:lang w:val="fr-FR"/>
              </w:rPr>
              <w:t>2</w:t>
            </w:r>
            <w:r w:rsidRPr="00984EA9">
              <w:rPr>
                <w:lang w:val="fr-FR"/>
              </w:rPr>
              <w:t xml:space="preserve"> </w:t>
            </w:r>
            <w:r w:rsidRPr="00984EA9">
              <w:rPr>
                <w:vertAlign w:val="subscript"/>
                <w:lang w:val="fr-FR"/>
              </w:rPr>
              <w:t xml:space="preserve">    </w:t>
            </w:r>
            <w:r w:rsidR="00AC7D77" w:rsidRPr="00984EA9">
              <w:rPr>
                <w:lang w:val="vi-VN"/>
              </w:rPr>
              <w:t>= 1,</w:t>
            </w:r>
            <w:r w:rsidRPr="00984EA9">
              <w:rPr>
                <w:lang w:val="de-DE"/>
              </w:rPr>
              <w:t>5 n</w:t>
            </w:r>
            <w:r w:rsidRPr="00984EA9">
              <w:rPr>
                <w:vertAlign w:val="subscript"/>
                <w:lang w:val="de-DE"/>
              </w:rPr>
              <w:t>1</w:t>
            </w:r>
            <w:r w:rsidR="00AC7D77" w:rsidRPr="00984EA9">
              <w:rPr>
                <w:lang w:val="vi-VN"/>
              </w:rPr>
              <w:t xml:space="preserve">                    </w:t>
            </w:r>
            <w:r w:rsidRPr="00984EA9">
              <w:t xml:space="preserve">                        </w:t>
            </w:r>
            <w:r w:rsidRPr="00984EA9">
              <w:rPr>
                <w:lang w:val="fr-FR"/>
              </w:rPr>
              <w:t>( IV )</w:t>
            </w:r>
            <w:r w:rsidRPr="00984EA9">
              <w:rPr>
                <w:lang w:val="vi-VN"/>
              </w:rPr>
              <w:t xml:space="preserve">                      </w:t>
            </w:r>
            <w:r w:rsidR="00AC7D77" w:rsidRPr="00984EA9">
              <w:rPr>
                <w:lang w:val="vi-VN"/>
              </w:rPr>
              <w:t xml:space="preserve">                 </w:t>
            </w:r>
          </w:p>
          <w:p w14:paraId="397F25AC" w14:textId="77777777" w:rsidR="00AC7D77" w:rsidRPr="00984EA9" w:rsidRDefault="00AC7D77" w:rsidP="00984EA9">
            <w:pPr>
              <w:tabs>
                <w:tab w:val="left" w:pos="3270"/>
              </w:tabs>
              <w:rPr>
                <w:lang w:val="nb-NO"/>
              </w:rPr>
            </w:pPr>
            <w:r w:rsidRPr="00984EA9">
              <w:rPr>
                <w:lang w:val="nb-NO"/>
              </w:rPr>
              <w:t>Giải ra ta được</w:t>
            </w:r>
          </w:p>
          <w:p w14:paraId="5DD51691" w14:textId="77777777" w:rsidR="00AC7D77" w:rsidRPr="00984EA9" w:rsidRDefault="0082731E" w:rsidP="00984EA9">
            <w:pPr>
              <w:tabs>
                <w:tab w:val="left" w:pos="3270"/>
              </w:tabs>
              <w:rPr>
                <w:lang w:val="vi-VN"/>
              </w:rPr>
            </w:pPr>
            <w:r w:rsidRPr="00984EA9">
              <w:rPr>
                <w:lang w:val="nb-NO"/>
              </w:rPr>
              <w:t>p</w:t>
            </w:r>
            <w:r w:rsidRPr="00984EA9">
              <w:rPr>
                <w:vertAlign w:val="subscript"/>
                <w:lang w:val="nb-NO"/>
              </w:rPr>
              <w:t xml:space="preserve">1   </w:t>
            </w:r>
            <w:r w:rsidR="00AC7D77" w:rsidRPr="00984EA9">
              <w:rPr>
                <w:lang w:val="vi-VN"/>
              </w:rPr>
              <w:t>=20</w:t>
            </w:r>
          </w:p>
          <w:p w14:paraId="52CFA5C5" w14:textId="77777777" w:rsidR="00AC7D77" w:rsidRPr="00984EA9" w:rsidRDefault="0082731E" w:rsidP="00984EA9">
            <w:pPr>
              <w:tabs>
                <w:tab w:val="left" w:pos="3270"/>
              </w:tabs>
              <w:rPr>
                <w:lang w:val="nb-NO"/>
              </w:rPr>
            </w:pPr>
            <w:r w:rsidRPr="00984EA9">
              <w:rPr>
                <w:lang w:val="nb-NO"/>
              </w:rPr>
              <w:t>n</w:t>
            </w:r>
            <w:r w:rsidRPr="00984EA9">
              <w:rPr>
                <w:vertAlign w:val="subscript"/>
                <w:lang w:val="nb-NO"/>
              </w:rPr>
              <w:t>1</w:t>
            </w:r>
            <w:r w:rsidRPr="00984EA9">
              <w:rPr>
                <w:lang w:val="nb-NO"/>
              </w:rPr>
              <w:t xml:space="preserve"> </w:t>
            </w:r>
            <w:r w:rsidR="00AC7D77" w:rsidRPr="00984EA9">
              <w:rPr>
                <w:lang w:val="vi-VN"/>
              </w:rPr>
              <w:t xml:space="preserve">=20    </w:t>
            </w:r>
          </w:p>
          <w:p w14:paraId="03176264" w14:textId="77777777" w:rsidR="00AC7D77" w:rsidRPr="00984EA9" w:rsidRDefault="0082731E" w:rsidP="00984EA9">
            <w:pPr>
              <w:tabs>
                <w:tab w:val="left" w:pos="3270"/>
              </w:tabs>
              <w:rPr>
                <w:lang w:val="vi-VN"/>
              </w:rPr>
            </w:pPr>
            <w:r w:rsidRPr="00984EA9">
              <w:rPr>
                <w:lang w:val="nb-NO"/>
              </w:rPr>
              <w:t>p</w:t>
            </w:r>
            <w:r w:rsidRPr="00984EA9">
              <w:rPr>
                <w:vertAlign w:val="subscript"/>
                <w:lang w:val="nb-NO"/>
              </w:rPr>
              <w:t>2</w:t>
            </w:r>
            <w:r w:rsidRPr="00984EA9">
              <w:rPr>
                <w:lang w:val="nb-NO"/>
              </w:rPr>
              <w:t xml:space="preserve">  </w:t>
            </w:r>
            <w:r w:rsidR="00AC7D77" w:rsidRPr="00984EA9">
              <w:rPr>
                <w:lang w:val="vi-VN"/>
              </w:rPr>
              <w:t xml:space="preserve">=26    </w:t>
            </w:r>
          </w:p>
          <w:p w14:paraId="3326586A" w14:textId="77777777" w:rsidR="00AC7D77" w:rsidRPr="00984EA9" w:rsidRDefault="0082731E" w:rsidP="00984EA9">
            <w:pPr>
              <w:tabs>
                <w:tab w:val="left" w:pos="3270"/>
              </w:tabs>
              <w:rPr>
                <w:lang w:val="vi-VN"/>
              </w:rPr>
            </w:pPr>
            <w:r w:rsidRPr="00984EA9">
              <w:rPr>
                <w:lang w:val="nb-NO"/>
              </w:rPr>
              <w:t>n</w:t>
            </w:r>
            <w:r w:rsidRPr="00984EA9">
              <w:rPr>
                <w:vertAlign w:val="subscript"/>
                <w:lang w:val="nb-NO"/>
              </w:rPr>
              <w:t>2</w:t>
            </w:r>
            <w:r w:rsidRPr="00984EA9">
              <w:rPr>
                <w:lang w:val="nb-NO"/>
              </w:rPr>
              <w:t xml:space="preserve"> </w:t>
            </w:r>
            <w:r w:rsidR="00AC7D77" w:rsidRPr="00984EA9">
              <w:rPr>
                <w:lang w:val="vi-VN"/>
              </w:rPr>
              <w:t xml:space="preserve"> =30</w:t>
            </w:r>
          </w:p>
          <w:p w14:paraId="611ABC4A" w14:textId="77777777" w:rsidR="00AC7D77" w:rsidRPr="00984EA9" w:rsidRDefault="00AC7D77" w:rsidP="00984EA9">
            <w:pPr>
              <w:tabs>
                <w:tab w:val="left" w:pos="3270"/>
              </w:tabs>
            </w:pPr>
            <w:r w:rsidRPr="00984EA9">
              <w:rPr>
                <w:lang w:val="vi-VN"/>
              </w:rPr>
              <w:t xml:space="preserve">=&gt; </w:t>
            </w:r>
            <w:r w:rsidR="00BE7AD9" w:rsidRPr="00984EA9">
              <w:rPr>
                <w:lang w:val="nb-NO"/>
              </w:rPr>
              <w:t xml:space="preserve"> Khối lượng nguyên tử </w:t>
            </w:r>
            <w:r w:rsidR="00BE7AD9" w:rsidRPr="00984EA9">
              <w:rPr>
                <w:lang w:val="vi-VN"/>
              </w:rPr>
              <w:t xml:space="preserve"> A = </w:t>
            </w:r>
            <w:r w:rsidR="00BE7AD9" w:rsidRPr="00984EA9">
              <w:rPr>
                <w:lang w:val="nb-NO"/>
              </w:rPr>
              <w:t xml:space="preserve">20x1 </w:t>
            </w:r>
            <w:r w:rsidR="00BE7AD9" w:rsidRPr="00984EA9">
              <w:rPr>
                <w:lang w:val="vi-VN"/>
              </w:rPr>
              <w:t xml:space="preserve"> + </w:t>
            </w:r>
            <w:r w:rsidR="00BE7AD9" w:rsidRPr="00984EA9">
              <w:rPr>
                <w:lang w:val="nb-NO"/>
              </w:rPr>
              <w:t xml:space="preserve">20 x1 </w:t>
            </w:r>
            <w:r w:rsidR="00BA2965" w:rsidRPr="00984EA9">
              <w:rPr>
                <w:lang w:val="vi-VN"/>
              </w:rPr>
              <w:t>= 40</w:t>
            </w:r>
            <w:r w:rsidR="00BA2965" w:rsidRPr="00984EA9">
              <w:t xml:space="preserve">  </w:t>
            </w:r>
            <w:r w:rsidR="00BA2965" w:rsidRPr="00984EA9">
              <w:rPr>
                <w:lang w:val="vi-VN"/>
              </w:rPr>
              <w:t xml:space="preserve">  ca</w:t>
            </w:r>
            <w:r w:rsidR="00BA2965" w:rsidRPr="00984EA9">
              <w:t xml:space="preserve">lcium </w:t>
            </w:r>
          </w:p>
          <w:p w14:paraId="59B6554C" w14:textId="77777777" w:rsidR="00041F49" w:rsidRPr="00984EA9" w:rsidRDefault="00AC7D77" w:rsidP="00984EA9">
            <w:pPr>
              <w:rPr>
                <w:rFonts w:ascii="Calibri" w:hAnsi="Calibri" w:cs="Calibri"/>
                <w:lang w:val="vi-VN"/>
              </w:rPr>
            </w:pPr>
            <w:r w:rsidRPr="00984EA9">
              <w:rPr>
                <w:lang w:val="nb-NO"/>
              </w:rPr>
              <w:t xml:space="preserve"> </w:t>
            </w:r>
            <w:r w:rsidR="00BA2965" w:rsidRPr="00984EA9">
              <w:rPr>
                <w:lang w:val="vi-VN"/>
              </w:rPr>
              <w:t xml:space="preserve">     B = </w:t>
            </w:r>
            <w:r w:rsidRPr="00984EA9">
              <w:rPr>
                <w:lang w:val="vi-VN"/>
              </w:rPr>
              <w:t xml:space="preserve"> </w:t>
            </w:r>
            <w:r w:rsidR="00BA2965" w:rsidRPr="00984EA9">
              <w:rPr>
                <w:lang w:val="de-DE"/>
              </w:rPr>
              <w:t>p</w:t>
            </w:r>
            <w:r w:rsidR="00BA2965" w:rsidRPr="00984EA9">
              <w:rPr>
                <w:vertAlign w:val="subscript"/>
                <w:lang w:val="de-DE"/>
              </w:rPr>
              <w:t>2</w:t>
            </w:r>
            <w:r w:rsidR="00BA2965" w:rsidRPr="00984EA9">
              <w:rPr>
                <w:lang w:val="de-DE"/>
              </w:rPr>
              <w:t xml:space="preserve"> + </w:t>
            </w:r>
            <w:r w:rsidR="00BA2965" w:rsidRPr="00984EA9">
              <w:rPr>
                <w:vertAlign w:val="subscript"/>
                <w:lang w:val="de-DE"/>
              </w:rPr>
              <w:t xml:space="preserve"> </w:t>
            </w:r>
            <w:r w:rsidR="00BA2965" w:rsidRPr="00984EA9">
              <w:rPr>
                <w:lang w:val="de-DE"/>
              </w:rPr>
              <w:t>n</w:t>
            </w:r>
            <w:r w:rsidR="00BA2965" w:rsidRPr="00984EA9">
              <w:rPr>
                <w:vertAlign w:val="subscript"/>
                <w:lang w:val="de-DE"/>
              </w:rPr>
              <w:t>2</w:t>
            </w:r>
            <w:r w:rsidR="00BA2965" w:rsidRPr="00984EA9">
              <w:rPr>
                <w:lang w:val="de-DE"/>
              </w:rPr>
              <w:t xml:space="preserve"> </w:t>
            </w:r>
            <w:r w:rsidR="00BA2965" w:rsidRPr="00984EA9">
              <w:rPr>
                <w:vertAlign w:val="subscript"/>
                <w:lang w:val="de-DE"/>
              </w:rPr>
              <w:t xml:space="preserve">     </w:t>
            </w:r>
            <w:r w:rsidR="00BA2965" w:rsidRPr="00984EA9">
              <w:rPr>
                <w:lang w:val="vi-VN"/>
              </w:rPr>
              <w:t xml:space="preserve">= 56  </w:t>
            </w:r>
            <w:r w:rsidR="00BA2965" w:rsidRPr="00984EA9">
              <w:t xml:space="preserve">  Iron</w:t>
            </w:r>
            <w:r w:rsidR="00F76ECB" w:rsidRPr="00984EA9">
              <w:t xml:space="preserve"> (</w:t>
            </w:r>
            <w:r w:rsidR="004A70ED" w:rsidRPr="00984EA9">
              <w:t xml:space="preserve"> </w:t>
            </w:r>
            <w:r w:rsidR="00F76ECB" w:rsidRPr="00984EA9">
              <w:rPr>
                <w:lang w:val="vi-VN"/>
              </w:rPr>
              <w:t>sắt</w:t>
            </w:r>
            <w:r w:rsidR="00F76ECB" w:rsidRPr="00984EA9">
              <w:t xml:space="preserve"> ) </w:t>
            </w:r>
          </w:p>
        </w:tc>
        <w:tc>
          <w:tcPr>
            <w:tcW w:w="451" w:type="pct"/>
            <w:tcBorders>
              <w:top w:val="single" w:sz="3" w:space="0" w:color="000000"/>
              <w:left w:val="single" w:sz="3" w:space="0" w:color="000000"/>
              <w:bottom w:val="single" w:sz="3" w:space="0" w:color="000000"/>
              <w:right w:val="single" w:sz="3" w:space="0" w:color="000000"/>
            </w:tcBorders>
          </w:tcPr>
          <w:p w14:paraId="42F32C76" w14:textId="77777777" w:rsidR="00E363A4" w:rsidRPr="00984EA9" w:rsidRDefault="00E363A4" w:rsidP="00984EA9">
            <w:pPr>
              <w:autoSpaceDE w:val="0"/>
              <w:autoSpaceDN w:val="0"/>
              <w:adjustRightInd w:val="0"/>
              <w:jc w:val="center"/>
              <w:rPr>
                <w:lang w:val="fr-FR"/>
              </w:rPr>
            </w:pPr>
          </w:p>
          <w:p w14:paraId="05FD7B45" w14:textId="77777777" w:rsidR="00752E19" w:rsidRPr="00984EA9" w:rsidRDefault="00752E19" w:rsidP="00984EA9">
            <w:pPr>
              <w:autoSpaceDE w:val="0"/>
              <w:autoSpaceDN w:val="0"/>
              <w:adjustRightInd w:val="0"/>
              <w:spacing w:line="360" w:lineRule="auto"/>
              <w:jc w:val="center"/>
              <w:rPr>
                <w:lang w:val="en"/>
              </w:rPr>
            </w:pPr>
          </w:p>
          <w:p w14:paraId="686EB5B8" w14:textId="77777777" w:rsidR="00041F49" w:rsidRPr="00984EA9" w:rsidRDefault="00041F49" w:rsidP="00984EA9">
            <w:pPr>
              <w:autoSpaceDE w:val="0"/>
              <w:autoSpaceDN w:val="0"/>
              <w:adjustRightInd w:val="0"/>
              <w:spacing w:line="360" w:lineRule="auto"/>
              <w:jc w:val="center"/>
              <w:rPr>
                <w:lang w:val="en"/>
              </w:rPr>
            </w:pPr>
            <w:r w:rsidRPr="00984EA9">
              <w:rPr>
                <w:lang w:val="en"/>
              </w:rPr>
              <w:t>0,25</w:t>
            </w:r>
          </w:p>
          <w:p w14:paraId="7A3E41C3" w14:textId="77777777" w:rsidR="00EB53D6" w:rsidRPr="00984EA9" w:rsidRDefault="00EB53D6" w:rsidP="00984EA9">
            <w:pPr>
              <w:autoSpaceDE w:val="0"/>
              <w:autoSpaceDN w:val="0"/>
              <w:adjustRightInd w:val="0"/>
              <w:spacing w:line="360" w:lineRule="auto"/>
              <w:jc w:val="center"/>
              <w:rPr>
                <w:lang w:val="en"/>
              </w:rPr>
            </w:pPr>
          </w:p>
          <w:p w14:paraId="416DC196" w14:textId="77777777" w:rsidR="00752E19" w:rsidRPr="00984EA9" w:rsidRDefault="00752E19" w:rsidP="00984EA9">
            <w:pPr>
              <w:autoSpaceDE w:val="0"/>
              <w:autoSpaceDN w:val="0"/>
              <w:adjustRightInd w:val="0"/>
              <w:spacing w:line="360" w:lineRule="auto"/>
              <w:jc w:val="center"/>
              <w:rPr>
                <w:lang w:val="en"/>
              </w:rPr>
            </w:pPr>
          </w:p>
          <w:p w14:paraId="2AA87920" w14:textId="77777777" w:rsidR="00041F49" w:rsidRPr="00984EA9" w:rsidRDefault="00041F49" w:rsidP="00984EA9">
            <w:pPr>
              <w:autoSpaceDE w:val="0"/>
              <w:autoSpaceDN w:val="0"/>
              <w:adjustRightInd w:val="0"/>
              <w:spacing w:line="360" w:lineRule="auto"/>
              <w:jc w:val="center"/>
              <w:rPr>
                <w:lang w:val="en"/>
              </w:rPr>
            </w:pPr>
            <w:r w:rsidRPr="00984EA9">
              <w:rPr>
                <w:lang w:val="en"/>
              </w:rPr>
              <w:t>0,25</w:t>
            </w:r>
          </w:p>
          <w:p w14:paraId="1C3B8E1A" w14:textId="77777777" w:rsidR="00EB53D6" w:rsidRPr="00984EA9" w:rsidRDefault="00EB53D6" w:rsidP="00984EA9">
            <w:pPr>
              <w:autoSpaceDE w:val="0"/>
              <w:autoSpaceDN w:val="0"/>
              <w:adjustRightInd w:val="0"/>
              <w:spacing w:line="360" w:lineRule="auto"/>
              <w:jc w:val="center"/>
              <w:rPr>
                <w:lang w:val="en"/>
              </w:rPr>
            </w:pPr>
          </w:p>
          <w:p w14:paraId="33C74E3E" w14:textId="77777777" w:rsidR="00752E19" w:rsidRPr="00984EA9" w:rsidRDefault="00752E19" w:rsidP="00984EA9">
            <w:pPr>
              <w:autoSpaceDE w:val="0"/>
              <w:autoSpaceDN w:val="0"/>
              <w:adjustRightInd w:val="0"/>
              <w:spacing w:line="360" w:lineRule="auto"/>
              <w:jc w:val="center"/>
              <w:rPr>
                <w:lang w:val="en"/>
              </w:rPr>
            </w:pPr>
          </w:p>
          <w:p w14:paraId="00116F5A" w14:textId="77777777" w:rsidR="00041F49" w:rsidRPr="00984EA9" w:rsidRDefault="00041F49" w:rsidP="00984EA9">
            <w:pPr>
              <w:autoSpaceDE w:val="0"/>
              <w:autoSpaceDN w:val="0"/>
              <w:adjustRightInd w:val="0"/>
              <w:spacing w:line="360" w:lineRule="auto"/>
              <w:jc w:val="center"/>
              <w:rPr>
                <w:lang w:val="en"/>
              </w:rPr>
            </w:pPr>
            <w:r w:rsidRPr="00984EA9">
              <w:rPr>
                <w:lang w:val="en"/>
              </w:rPr>
              <w:t>0,25</w:t>
            </w:r>
          </w:p>
          <w:p w14:paraId="37E98678" w14:textId="77777777" w:rsidR="00752E19" w:rsidRPr="00984EA9" w:rsidRDefault="00752E19" w:rsidP="00984EA9">
            <w:pPr>
              <w:autoSpaceDE w:val="0"/>
              <w:autoSpaceDN w:val="0"/>
              <w:adjustRightInd w:val="0"/>
              <w:spacing w:line="360" w:lineRule="auto"/>
              <w:jc w:val="center"/>
              <w:rPr>
                <w:lang w:val="en"/>
              </w:rPr>
            </w:pPr>
          </w:p>
          <w:p w14:paraId="14D87AF8" w14:textId="77777777" w:rsidR="00E363A4" w:rsidRPr="00984EA9" w:rsidRDefault="00041F49" w:rsidP="00984EA9">
            <w:pPr>
              <w:autoSpaceDE w:val="0"/>
              <w:autoSpaceDN w:val="0"/>
              <w:adjustRightInd w:val="0"/>
              <w:spacing w:line="360" w:lineRule="auto"/>
              <w:jc w:val="center"/>
              <w:rPr>
                <w:lang w:val="en"/>
              </w:rPr>
            </w:pPr>
            <w:r w:rsidRPr="00984EA9">
              <w:rPr>
                <w:lang w:val="en"/>
              </w:rPr>
              <w:t>0,25</w:t>
            </w:r>
          </w:p>
          <w:p w14:paraId="4FF2473F" w14:textId="77777777" w:rsidR="00041F49" w:rsidRPr="00984EA9" w:rsidRDefault="00041F49" w:rsidP="00984EA9">
            <w:pPr>
              <w:autoSpaceDE w:val="0"/>
              <w:autoSpaceDN w:val="0"/>
              <w:adjustRightInd w:val="0"/>
              <w:rPr>
                <w:rFonts w:ascii="Calibri" w:hAnsi="Calibri" w:cs="Calibri"/>
                <w:lang w:val="en"/>
              </w:rPr>
            </w:pPr>
          </w:p>
        </w:tc>
      </w:tr>
      <w:tr w:rsidR="00752E19" w:rsidRPr="00984EA9" w14:paraId="2BD0E100" w14:textId="77777777" w:rsidTr="00984EA9">
        <w:trPr>
          <w:trHeight w:val="1"/>
        </w:trPr>
        <w:tc>
          <w:tcPr>
            <w:tcW w:w="490" w:type="pct"/>
            <w:tcBorders>
              <w:top w:val="single" w:sz="3" w:space="0" w:color="000000"/>
              <w:left w:val="single" w:sz="3" w:space="0" w:color="000000"/>
              <w:bottom w:val="single" w:sz="3" w:space="0" w:color="000000"/>
              <w:right w:val="single" w:sz="3" w:space="0" w:color="000000"/>
            </w:tcBorders>
          </w:tcPr>
          <w:p w14:paraId="5EF365F4" w14:textId="77777777" w:rsidR="00752E19" w:rsidRPr="00984EA9" w:rsidRDefault="00752E19" w:rsidP="00984EA9">
            <w:pPr>
              <w:autoSpaceDE w:val="0"/>
              <w:autoSpaceDN w:val="0"/>
              <w:adjustRightInd w:val="0"/>
              <w:ind w:firstLine="6"/>
              <w:rPr>
                <w:bCs/>
                <w:lang w:val="en"/>
              </w:rPr>
            </w:pPr>
          </w:p>
          <w:p w14:paraId="3A9B3987" w14:textId="77777777" w:rsidR="00752E19" w:rsidRPr="00984EA9" w:rsidRDefault="0001618C" w:rsidP="00984EA9">
            <w:pPr>
              <w:autoSpaceDE w:val="0"/>
              <w:autoSpaceDN w:val="0"/>
              <w:adjustRightInd w:val="0"/>
              <w:ind w:firstLine="6"/>
              <w:rPr>
                <w:bCs/>
                <w:lang w:val="en"/>
              </w:rPr>
            </w:pPr>
            <w:r w:rsidRPr="00984EA9">
              <w:rPr>
                <w:bCs/>
                <w:lang w:val="en"/>
              </w:rPr>
              <w:t>Câu 4</w:t>
            </w:r>
            <w:r w:rsidR="00752E19" w:rsidRPr="00984EA9">
              <w:rPr>
                <w:bCs/>
                <w:lang w:val="en"/>
              </w:rPr>
              <w:t xml:space="preserve"> (1,0 đ)</w:t>
            </w:r>
          </w:p>
          <w:p w14:paraId="6FFABB7E" w14:textId="77777777" w:rsidR="00752E19" w:rsidRPr="00984EA9" w:rsidRDefault="00752E19" w:rsidP="00984EA9">
            <w:pPr>
              <w:autoSpaceDE w:val="0"/>
              <w:autoSpaceDN w:val="0"/>
              <w:adjustRightInd w:val="0"/>
              <w:ind w:firstLine="6"/>
              <w:rPr>
                <w:bCs/>
                <w:lang w:val="en"/>
              </w:rPr>
            </w:pPr>
          </w:p>
        </w:tc>
        <w:tc>
          <w:tcPr>
            <w:tcW w:w="4059" w:type="pct"/>
            <w:tcBorders>
              <w:top w:val="single" w:sz="3" w:space="0" w:color="000000"/>
              <w:left w:val="single" w:sz="3" w:space="0" w:color="000000"/>
              <w:bottom w:val="single" w:sz="3" w:space="0" w:color="000000"/>
              <w:right w:val="single" w:sz="3" w:space="0" w:color="000000"/>
            </w:tcBorders>
          </w:tcPr>
          <w:p w14:paraId="00F7CD9C" w14:textId="77777777" w:rsidR="00752E19" w:rsidRPr="00984EA9" w:rsidRDefault="00752E19" w:rsidP="00984EA9">
            <w:pPr>
              <w:spacing w:line="245" w:lineRule="auto"/>
              <w:rPr>
                <w:lang w:val="nl-NL"/>
              </w:rPr>
            </w:pPr>
            <w:r w:rsidRPr="00984EA9">
              <w:rPr>
                <w:lang w:val="nl-NL"/>
              </w:rPr>
              <w:t xml:space="preserve">   Đánh số thứ tự và trích mẫu thử cho mỗi lần làm thí nghiệm.</w:t>
            </w:r>
          </w:p>
          <w:p w14:paraId="3D977E76" w14:textId="77777777" w:rsidR="00752E19" w:rsidRPr="00984EA9" w:rsidRDefault="00752E19" w:rsidP="00984EA9">
            <w:pPr>
              <w:spacing w:line="245" w:lineRule="auto"/>
              <w:jc w:val="both"/>
              <w:rPr>
                <w:lang w:val="nl-NL"/>
              </w:rPr>
            </w:pPr>
            <w:r w:rsidRPr="00984EA9">
              <w:rPr>
                <w:lang w:val="nl-NL"/>
              </w:rPr>
              <w:t>- Cho các mẫu thử lần lượt tác dụng với nước.</w:t>
            </w:r>
          </w:p>
          <w:p w14:paraId="77DB55D3" w14:textId="77777777" w:rsidR="00752E19" w:rsidRPr="00984EA9" w:rsidRDefault="00752E19" w:rsidP="00984EA9">
            <w:pPr>
              <w:spacing w:line="245" w:lineRule="auto"/>
              <w:jc w:val="both"/>
              <w:rPr>
                <w:lang w:val="nl-NL"/>
              </w:rPr>
            </w:pPr>
            <w:r w:rsidRPr="00984EA9">
              <w:rPr>
                <w:lang w:val="nl-NL"/>
              </w:rPr>
              <w:t xml:space="preserve"> + Mẫu thử nào không tác dụng và không tan trong nước là CuO.</w:t>
            </w:r>
          </w:p>
          <w:p w14:paraId="3478669B" w14:textId="77694049" w:rsidR="00752E19" w:rsidRPr="00984EA9" w:rsidRDefault="00752E19" w:rsidP="00984EA9">
            <w:pPr>
              <w:spacing w:line="245" w:lineRule="auto"/>
              <w:jc w:val="both"/>
              <w:rPr>
                <w:lang w:val="nl-NL"/>
              </w:rPr>
            </w:pPr>
            <w:r w:rsidRPr="00984EA9">
              <w:rPr>
                <w:lang w:val="nl-NL"/>
              </w:rPr>
              <w:t>+ Hai mẫu thử còn lại tác dụng hoàn toàn với nước tạo ra các dung dịch.</w:t>
            </w:r>
          </w:p>
          <w:p w14:paraId="0A0511F7" w14:textId="77777777" w:rsidR="00752E19" w:rsidRPr="00984EA9" w:rsidRDefault="005C2C28" w:rsidP="00984EA9">
            <w:pPr>
              <w:spacing w:line="245" w:lineRule="auto"/>
              <w:jc w:val="both"/>
              <w:rPr>
                <w:lang w:val="nl-NL"/>
              </w:rPr>
            </w:pPr>
            <w:r w:rsidRPr="00984EA9">
              <w:rPr>
                <w:noProof/>
              </w:rPr>
              <mc:AlternateContent>
                <mc:Choice Requires="wps">
                  <w:drawing>
                    <wp:anchor distT="0" distB="0" distL="114300" distR="114300" simplePos="0" relativeHeight="251656192" behindDoc="0" locked="0" layoutInCell="1" allowOverlap="1" wp14:anchorId="77D3035A" wp14:editId="53E12D3F">
                      <wp:simplePos x="0" y="0"/>
                      <wp:positionH relativeFrom="column">
                        <wp:posOffset>1768475</wp:posOffset>
                      </wp:positionH>
                      <wp:positionV relativeFrom="paragraph">
                        <wp:posOffset>75565</wp:posOffset>
                      </wp:positionV>
                      <wp:extent cx="457200" cy="0"/>
                      <wp:effectExtent l="0" t="76200" r="0" b="76200"/>
                      <wp:wrapNone/>
                      <wp:docPr id="28"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D2B451" id="Straight Connector 6"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25pt,5.95pt" to="175.2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">
                      <v:stroke endarrow="block"/>
                      <o:lock v:ext="edit" shapetype="f"/>
                    </v:line>
                  </w:pict>
                </mc:Fallback>
              </mc:AlternateContent>
            </w:r>
            <w:r w:rsidR="00752E19" w:rsidRPr="00984EA9">
              <w:rPr>
                <w:lang w:val="nl-NL"/>
              </w:rPr>
              <w:t>PTHH:          P</w:t>
            </w:r>
            <w:r w:rsidR="00752E19" w:rsidRPr="00984EA9">
              <w:rPr>
                <w:vertAlign w:val="subscript"/>
                <w:lang w:val="nl-NL"/>
              </w:rPr>
              <w:t>2</w:t>
            </w:r>
            <w:r w:rsidR="00752E19" w:rsidRPr="00984EA9">
              <w:rPr>
                <w:lang w:val="nl-NL"/>
              </w:rPr>
              <w:t>O</w:t>
            </w:r>
            <w:r w:rsidR="00752E19" w:rsidRPr="00984EA9">
              <w:rPr>
                <w:vertAlign w:val="subscript"/>
                <w:lang w:val="nl-NL"/>
              </w:rPr>
              <w:t xml:space="preserve">5  </w:t>
            </w:r>
            <w:r w:rsidR="00752E19" w:rsidRPr="00984EA9">
              <w:rPr>
                <w:lang w:val="nl-NL"/>
              </w:rPr>
              <w:t xml:space="preserve"> +  3H</w:t>
            </w:r>
            <w:r w:rsidR="00752E19" w:rsidRPr="00984EA9">
              <w:rPr>
                <w:vertAlign w:val="subscript"/>
                <w:lang w:val="nl-NL"/>
              </w:rPr>
              <w:t>2</w:t>
            </w:r>
            <w:r w:rsidR="00752E19" w:rsidRPr="00984EA9">
              <w:rPr>
                <w:lang w:val="nl-NL"/>
              </w:rPr>
              <w:t>O</w:t>
            </w:r>
            <w:r w:rsidR="0001618C" w:rsidRPr="00984EA9">
              <w:rPr>
                <w:lang w:val="nl-NL"/>
              </w:rPr>
              <w:t xml:space="preserve"> </w:t>
            </w:r>
            <w:r w:rsidR="00752E19" w:rsidRPr="00984EA9">
              <w:rPr>
                <w:lang w:val="nl-NL"/>
              </w:rPr>
              <w:t xml:space="preserve">              2H</w:t>
            </w:r>
            <w:r w:rsidR="00752E19" w:rsidRPr="00984EA9">
              <w:rPr>
                <w:vertAlign w:val="subscript"/>
                <w:lang w:val="nl-NL"/>
              </w:rPr>
              <w:t>3</w:t>
            </w:r>
            <w:r w:rsidR="00752E19" w:rsidRPr="00984EA9">
              <w:rPr>
                <w:lang w:val="nl-NL"/>
              </w:rPr>
              <w:t>PO</w:t>
            </w:r>
            <w:r w:rsidR="00752E19" w:rsidRPr="00984EA9">
              <w:rPr>
                <w:vertAlign w:val="subscript"/>
                <w:lang w:val="nl-NL"/>
              </w:rPr>
              <w:t>4</w:t>
            </w:r>
          </w:p>
          <w:p w14:paraId="7F8EF968" w14:textId="77777777" w:rsidR="00752E19" w:rsidRPr="00984EA9" w:rsidRDefault="005C2C28" w:rsidP="00984EA9">
            <w:pPr>
              <w:spacing w:line="245" w:lineRule="auto"/>
              <w:jc w:val="both"/>
              <w:rPr>
                <w:lang w:val="nl-NL"/>
              </w:rPr>
            </w:pPr>
            <w:r w:rsidRPr="00984EA9">
              <w:rPr>
                <w:noProof/>
              </w:rPr>
              <mc:AlternateContent>
                <mc:Choice Requires="wps">
                  <w:drawing>
                    <wp:anchor distT="0" distB="0" distL="114300" distR="114300" simplePos="0" relativeHeight="251657216" behindDoc="0" locked="0" layoutInCell="1" allowOverlap="1" wp14:anchorId="7A409126" wp14:editId="51F9CB1C">
                      <wp:simplePos x="0" y="0"/>
                      <wp:positionH relativeFrom="column">
                        <wp:posOffset>1704535</wp:posOffset>
                      </wp:positionH>
                      <wp:positionV relativeFrom="paragraph">
                        <wp:posOffset>102235</wp:posOffset>
                      </wp:positionV>
                      <wp:extent cx="457200" cy="0"/>
                      <wp:effectExtent l="0" t="76200" r="0" b="76200"/>
                      <wp:wrapNone/>
                      <wp:docPr id="27"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EAC637" id="Straight Connector 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2pt,8.05pt" to="170.2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">
                      <v:stroke endarrow="block"/>
                      <o:lock v:ext="edit" shapetype="f"/>
                    </v:line>
                  </w:pict>
                </mc:Fallback>
              </mc:AlternateContent>
            </w:r>
            <w:r w:rsidR="00752E19" w:rsidRPr="00984EA9">
              <w:rPr>
                <w:lang w:val="nl-NL"/>
              </w:rPr>
              <w:t xml:space="preserve">                    Na</w:t>
            </w:r>
            <w:r w:rsidR="00752E19" w:rsidRPr="00984EA9">
              <w:rPr>
                <w:vertAlign w:val="subscript"/>
                <w:lang w:val="nl-NL"/>
              </w:rPr>
              <w:t>2</w:t>
            </w:r>
            <w:r w:rsidR="00752E19" w:rsidRPr="00984EA9">
              <w:rPr>
                <w:lang w:val="nl-NL"/>
              </w:rPr>
              <w:t>O  +   H</w:t>
            </w:r>
            <w:r w:rsidR="00752E19" w:rsidRPr="00984EA9">
              <w:rPr>
                <w:vertAlign w:val="subscript"/>
                <w:lang w:val="nl-NL"/>
              </w:rPr>
              <w:t>2</w:t>
            </w:r>
            <w:r w:rsidR="00752E19" w:rsidRPr="00984EA9">
              <w:rPr>
                <w:lang w:val="nl-NL"/>
              </w:rPr>
              <w:t>O               2 NaOH</w:t>
            </w:r>
          </w:p>
          <w:p w14:paraId="2B031254" w14:textId="77777777" w:rsidR="00752E19" w:rsidRPr="00984EA9" w:rsidRDefault="00752E19" w:rsidP="00984EA9">
            <w:pPr>
              <w:spacing w:line="245" w:lineRule="auto"/>
              <w:jc w:val="both"/>
              <w:rPr>
                <w:lang w:val="nl-NL"/>
              </w:rPr>
            </w:pPr>
            <w:r w:rsidRPr="00984EA9">
              <w:rPr>
                <w:lang w:val="nl-NL"/>
              </w:rPr>
              <w:lastRenderedPageBreak/>
              <w:t>- Nhỏ lần lượt 2 dung dịch còn lại vào quỳ tím.</w:t>
            </w:r>
          </w:p>
          <w:p w14:paraId="2FE2EA9F" w14:textId="77777777" w:rsidR="00752E19" w:rsidRPr="00984EA9" w:rsidRDefault="00752E19" w:rsidP="00984EA9">
            <w:pPr>
              <w:spacing w:line="245" w:lineRule="auto"/>
              <w:jc w:val="both"/>
              <w:rPr>
                <w:lang w:val="nl-NL"/>
              </w:rPr>
            </w:pPr>
            <w:r w:rsidRPr="00984EA9">
              <w:rPr>
                <w:lang w:val="nl-NL"/>
              </w:rPr>
              <w:t xml:space="preserve">  + Dung dịch làm quỳ tím chuyển thành màu đỏ là H</w:t>
            </w:r>
            <w:r w:rsidRPr="00984EA9">
              <w:rPr>
                <w:vertAlign w:val="subscript"/>
                <w:lang w:val="nl-NL"/>
              </w:rPr>
              <w:t>3</w:t>
            </w:r>
            <w:r w:rsidRPr="00984EA9">
              <w:rPr>
                <w:lang w:val="nl-NL"/>
              </w:rPr>
              <w:t>PO</w:t>
            </w:r>
            <w:r w:rsidRPr="00984EA9">
              <w:rPr>
                <w:vertAlign w:val="subscript"/>
                <w:lang w:val="nl-NL"/>
              </w:rPr>
              <w:t xml:space="preserve">4 </w:t>
            </w:r>
            <w:r w:rsidRPr="00984EA9">
              <w:rPr>
                <w:lang w:val="nl-NL"/>
              </w:rPr>
              <w:t xml:space="preserve"> =&gt; chất ban đầu là P</w:t>
            </w:r>
            <w:r w:rsidRPr="00984EA9">
              <w:rPr>
                <w:vertAlign w:val="subscript"/>
                <w:lang w:val="nl-NL"/>
              </w:rPr>
              <w:t>2</w:t>
            </w:r>
            <w:r w:rsidRPr="00984EA9">
              <w:rPr>
                <w:lang w:val="nl-NL"/>
              </w:rPr>
              <w:t>O</w:t>
            </w:r>
            <w:r w:rsidRPr="00984EA9">
              <w:rPr>
                <w:vertAlign w:val="subscript"/>
                <w:lang w:val="nl-NL"/>
              </w:rPr>
              <w:t>5</w:t>
            </w:r>
            <w:r w:rsidRPr="00984EA9">
              <w:rPr>
                <w:lang w:val="nl-NL"/>
              </w:rPr>
              <w:t>.</w:t>
            </w:r>
          </w:p>
          <w:p w14:paraId="1D027049" w14:textId="506A319A" w:rsidR="00752E19" w:rsidRPr="00984EA9" w:rsidRDefault="00752E19" w:rsidP="00984EA9">
            <w:pPr>
              <w:spacing w:line="245" w:lineRule="auto"/>
              <w:jc w:val="both"/>
              <w:rPr>
                <w:lang w:val="nl-NL"/>
              </w:rPr>
            </w:pPr>
            <w:r w:rsidRPr="00984EA9">
              <w:rPr>
                <w:lang w:val="nl-NL"/>
              </w:rPr>
              <w:t xml:space="preserve">  + Dung dịch làm quỳ tím chuyển thành màu xanh là NaOH =&gt; chất ban đầu là Na</w:t>
            </w:r>
            <w:r w:rsidRPr="00984EA9">
              <w:rPr>
                <w:vertAlign w:val="subscript"/>
                <w:lang w:val="nl-NL"/>
              </w:rPr>
              <w:t>2</w:t>
            </w:r>
            <w:r w:rsidRPr="00984EA9">
              <w:rPr>
                <w:lang w:val="nl-NL"/>
              </w:rPr>
              <w:t>O.</w:t>
            </w:r>
          </w:p>
        </w:tc>
        <w:tc>
          <w:tcPr>
            <w:tcW w:w="451" w:type="pct"/>
            <w:tcBorders>
              <w:top w:val="single" w:sz="3" w:space="0" w:color="000000"/>
              <w:left w:val="single" w:sz="3" w:space="0" w:color="000000"/>
              <w:bottom w:val="single" w:sz="3" w:space="0" w:color="000000"/>
              <w:right w:val="single" w:sz="3" w:space="0" w:color="000000"/>
            </w:tcBorders>
          </w:tcPr>
          <w:p w14:paraId="019A6CCD" w14:textId="77777777" w:rsidR="005403A8" w:rsidRPr="00984EA9" w:rsidRDefault="005403A8" w:rsidP="00984EA9">
            <w:pPr>
              <w:autoSpaceDE w:val="0"/>
              <w:autoSpaceDN w:val="0"/>
              <w:adjustRightInd w:val="0"/>
              <w:spacing w:line="360" w:lineRule="auto"/>
              <w:jc w:val="center"/>
              <w:rPr>
                <w:lang w:val="en"/>
              </w:rPr>
            </w:pPr>
            <w:r w:rsidRPr="00984EA9">
              <w:rPr>
                <w:lang w:val="en"/>
              </w:rPr>
              <w:lastRenderedPageBreak/>
              <w:t>0,25</w:t>
            </w:r>
          </w:p>
          <w:p w14:paraId="1C4CA481" w14:textId="77777777" w:rsidR="005403A8" w:rsidRPr="00984EA9" w:rsidRDefault="005403A8" w:rsidP="00984EA9">
            <w:pPr>
              <w:autoSpaceDE w:val="0"/>
              <w:autoSpaceDN w:val="0"/>
              <w:adjustRightInd w:val="0"/>
              <w:spacing w:line="360" w:lineRule="auto"/>
              <w:jc w:val="center"/>
              <w:rPr>
                <w:lang w:val="en"/>
              </w:rPr>
            </w:pPr>
            <w:r w:rsidRPr="00984EA9">
              <w:rPr>
                <w:lang w:val="en"/>
              </w:rPr>
              <w:t>0,25</w:t>
            </w:r>
          </w:p>
          <w:p w14:paraId="434FACE6" w14:textId="77777777" w:rsidR="005403A8" w:rsidRPr="00984EA9" w:rsidRDefault="005403A8" w:rsidP="00984EA9">
            <w:pPr>
              <w:autoSpaceDE w:val="0"/>
              <w:autoSpaceDN w:val="0"/>
              <w:adjustRightInd w:val="0"/>
              <w:spacing w:line="360" w:lineRule="auto"/>
              <w:rPr>
                <w:lang w:val="en"/>
              </w:rPr>
            </w:pPr>
          </w:p>
          <w:p w14:paraId="62A8D632" w14:textId="77777777" w:rsidR="0001618C" w:rsidRPr="00984EA9" w:rsidRDefault="0001618C" w:rsidP="00984EA9">
            <w:pPr>
              <w:autoSpaceDE w:val="0"/>
              <w:autoSpaceDN w:val="0"/>
              <w:adjustRightInd w:val="0"/>
              <w:spacing w:line="360" w:lineRule="auto"/>
              <w:jc w:val="center"/>
              <w:rPr>
                <w:lang w:val="en"/>
              </w:rPr>
            </w:pPr>
          </w:p>
          <w:p w14:paraId="022E2E36" w14:textId="77777777" w:rsidR="005403A8" w:rsidRPr="00984EA9" w:rsidRDefault="005403A8" w:rsidP="00984EA9">
            <w:pPr>
              <w:autoSpaceDE w:val="0"/>
              <w:autoSpaceDN w:val="0"/>
              <w:adjustRightInd w:val="0"/>
              <w:spacing w:line="360" w:lineRule="auto"/>
              <w:jc w:val="center"/>
              <w:rPr>
                <w:lang w:val="en"/>
              </w:rPr>
            </w:pPr>
            <w:r w:rsidRPr="00984EA9">
              <w:rPr>
                <w:lang w:val="en"/>
              </w:rPr>
              <w:lastRenderedPageBreak/>
              <w:t>0,25</w:t>
            </w:r>
          </w:p>
          <w:p w14:paraId="40AF6C43" w14:textId="77777777" w:rsidR="005403A8" w:rsidRPr="00984EA9" w:rsidRDefault="005403A8" w:rsidP="00984EA9">
            <w:pPr>
              <w:autoSpaceDE w:val="0"/>
              <w:autoSpaceDN w:val="0"/>
              <w:adjustRightInd w:val="0"/>
              <w:spacing w:line="360" w:lineRule="auto"/>
              <w:rPr>
                <w:lang w:val="en"/>
              </w:rPr>
            </w:pPr>
          </w:p>
          <w:p w14:paraId="24D92B59" w14:textId="77777777" w:rsidR="005403A8" w:rsidRPr="00984EA9" w:rsidRDefault="005403A8" w:rsidP="00984EA9">
            <w:pPr>
              <w:autoSpaceDE w:val="0"/>
              <w:autoSpaceDN w:val="0"/>
              <w:adjustRightInd w:val="0"/>
              <w:spacing w:line="360" w:lineRule="auto"/>
              <w:jc w:val="center"/>
              <w:rPr>
                <w:lang w:val="en"/>
              </w:rPr>
            </w:pPr>
            <w:r w:rsidRPr="00984EA9">
              <w:rPr>
                <w:lang w:val="en"/>
              </w:rPr>
              <w:t>0,25</w:t>
            </w:r>
          </w:p>
          <w:p w14:paraId="3A60BA1E" w14:textId="77777777" w:rsidR="00752E19" w:rsidRPr="00984EA9" w:rsidRDefault="00752E19" w:rsidP="00984EA9">
            <w:pPr>
              <w:autoSpaceDE w:val="0"/>
              <w:autoSpaceDN w:val="0"/>
              <w:adjustRightInd w:val="0"/>
              <w:jc w:val="center"/>
              <w:rPr>
                <w:lang w:val="nl-NL"/>
              </w:rPr>
            </w:pPr>
          </w:p>
        </w:tc>
      </w:tr>
      <w:tr w:rsidR="00752E19" w:rsidRPr="00984EA9" w14:paraId="3CD47B77" w14:textId="77777777" w:rsidTr="00984EA9">
        <w:trPr>
          <w:trHeight w:val="1"/>
        </w:trPr>
        <w:tc>
          <w:tcPr>
            <w:tcW w:w="490" w:type="pct"/>
            <w:tcBorders>
              <w:top w:val="single" w:sz="3" w:space="0" w:color="000000"/>
              <w:left w:val="single" w:sz="3" w:space="0" w:color="000000"/>
              <w:bottom w:val="single" w:sz="3" w:space="0" w:color="000000"/>
              <w:right w:val="single" w:sz="3" w:space="0" w:color="000000"/>
            </w:tcBorders>
          </w:tcPr>
          <w:p w14:paraId="07547726" w14:textId="77777777" w:rsidR="0001618C" w:rsidRPr="00984EA9" w:rsidRDefault="00277576" w:rsidP="00984EA9">
            <w:pPr>
              <w:autoSpaceDE w:val="0"/>
              <w:autoSpaceDN w:val="0"/>
              <w:adjustRightInd w:val="0"/>
              <w:ind w:firstLine="6"/>
              <w:rPr>
                <w:bCs/>
                <w:lang w:val="en"/>
              </w:rPr>
            </w:pPr>
            <w:r w:rsidRPr="00984EA9">
              <w:rPr>
                <w:bCs/>
                <w:lang w:val="en"/>
              </w:rPr>
              <w:lastRenderedPageBreak/>
              <w:t>Câu 5</w:t>
            </w:r>
          </w:p>
          <w:p w14:paraId="4E6B9E7B" w14:textId="77777777" w:rsidR="00752E19" w:rsidRPr="00984EA9" w:rsidRDefault="00752E19" w:rsidP="00984EA9">
            <w:pPr>
              <w:autoSpaceDE w:val="0"/>
              <w:autoSpaceDN w:val="0"/>
              <w:adjustRightInd w:val="0"/>
              <w:ind w:firstLine="6"/>
              <w:rPr>
                <w:rFonts w:ascii="Calibri" w:hAnsi="Calibri" w:cs="Calibri"/>
                <w:lang w:val="en"/>
              </w:rPr>
            </w:pPr>
            <w:r w:rsidRPr="00984EA9">
              <w:rPr>
                <w:bCs/>
                <w:lang w:val="en"/>
              </w:rPr>
              <w:t xml:space="preserve">(1,0 đ) </w:t>
            </w:r>
          </w:p>
        </w:tc>
        <w:tc>
          <w:tcPr>
            <w:tcW w:w="4059" w:type="pct"/>
            <w:tcBorders>
              <w:top w:val="single" w:sz="3" w:space="0" w:color="000000"/>
              <w:left w:val="single" w:sz="3" w:space="0" w:color="000000"/>
              <w:bottom w:val="single" w:sz="3" w:space="0" w:color="000000"/>
              <w:right w:val="single" w:sz="3" w:space="0" w:color="000000"/>
            </w:tcBorders>
          </w:tcPr>
          <w:p w14:paraId="11ABBEEF" w14:textId="77777777" w:rsidR="00752E19" w:rsidRPr="00984EA9" w:rsidRDefault="00752E19" w:rsidP="00984EA9">
            <w:pPr>
              <w:autoSpaceDE w:val="0"/>
              <w:autoSpaceDN w:val="0"/>
              <w:adjustRightInd w:val="0"/>
              <w:rPr>
                <w:lang w:val="vi-VN"/>
              </w:rPr>
            </w:pPr>
            <w:r w:rsidRPr="00984EA9">
              <w:rPr>
                <w:lang w:val="en"/>
              </w:rPr>
              <w:t>a) Tính khối l</w:t>
            </w:r>
            <w:r w:rsidRPr="00984EA9">
              <w:rPr>
                <w:lang w:val="vi-VN"/>
              </w:rPr>
              <w:t>ượng của hỗn hợp khí A</w:t>
            </w:r>
          </w:p>
          <w:p w14:paraId="04C8A008" w14:textId="77777777" w:rsidR="00752E19" w:rsidRPr="00984EA9" w:rsidRDefault="00752E19" w:rsidP="00984EA9">
            <w:pPr>
              <w:autoSpaceDE w:val="0"/>
              <w:autoSpaceDN w:val="0"/>
              <w:adjustRightInd w:val="0"/>
              <w:rPr>
                <w:lang w:val="pt-BR"/>
              </w:rPr>
            </w:pPr>
            <w:r w:rsidRPr="00984EA9">
              <w:rPr>
                <w:lang w:val="en"/>
              </w:rPr>
              <w:t xml:space="preserve">     </w:t>
            </w:r>
            <w:r w:rsidRPr="00984EA9">
              <w:rPr>
                <w:lang w:val="pt-BR"/>
              </w:rPr>
              <w:t xml:space="preserve">nCO = </w:t>
            </w:r>
            <w:r w:rsidRPr="00984EA9">
              <w:rPr>
                <w:lang w:val="en"/>
              </w:rPr>
              <w:t xml:space="preserve">1,2395 : 24,79 = 0,05 mol </w:t>
            </w:r>
            <w:r w:rsidRPr="00984EA9">
              <w:rPr>
                <w:lang w:val="pt-BR"/>
              </w:rPr>
              <w:t xml:space="preserve"> </w:t>
            </w:r>
            <w:r w:rsidR="005C2C28" w:rsidRPr="00984EA9">
              <w:rPr>
                <w:noProof/>
                <w:lang w:val="en"/>
              </w:rPr>
              <w:drawing>
                <wp:inline distT="0" distB="0" distL="0" distR="0" wp14:anchorId="0AE3856E" wp14:editId="558281B6">
                  <wp:extent cx="192405" cy="153670"/>
                  <wp:effectExtent l="0" t="0" r="0" b="0"/>
                  <wp:docPr id="16" name="Ảnh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6"/>
                          <pic:cNvPicPr>
                            <a:picLocks/>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2405" cy="153670"/>
                          </a:xfrm>
                          <a:prstGeom prst="rect">
                            <a:avLst/>
                          </a:prstGeom>
                          <a:noFill/>
                          <a:ln>
                            <a:noFill/>
                          </a:ln>
                        </pic:spPr>
                      </pic:pic>
                    </a:graphicData>
                  </a:graphic>
                </wp:inline>
              </w:drawing>
            </w:r>
            <w:r w:rsidRPr="00984EA9">
              <w:rPr>
                <w:lang w:val="pt-BR"/>
              </w:rPr>
              <w:t xml:space="preserve"> mCO = 0,05 . 28 = 1,4 </w:t>
            </w:r>
            <w:r w:rsidRPr="00984EA9">
              <w:rPr>
                <w:i/>
                <w:iCs/>
                <w:lang w:val="pt-BR"/>
              </w:rPr>
              <w:t>(gam)</w:t>
            </w:r>
          </w:p>
          <w:p w14:paraId="1FB01824" w14:textId="77777777" w:rsidR="00752E19" w:rsidRPr="00984EA9" w:rsidRDefault="00752E19" w:rsidP="00984EA9">
            <w:pPr>
              <w:autoSpaceDE w:val="0"/>
              <w:autoSpaceDN w:val="0"/>
              <w:adjustRightInd w:val="0"/>
              <w:rPr>
                <w:lang w:val="pt-BR"/>
              </w:rPr>
            </w:pPr>
            <w:r w:rsidRPr="00984EA9">
              <w:rPr>
                <w:lang w:val="pt-BR"/>
              </w:rPr>
              <w:t xml:space="preserve">     nCO</w:t>
            </w:r>
            <w:r w:rsidRPr="00984EA9">
              <w:rPr>
                <w:vertAlign w:val="subscript"/>
                <w:lang w:val="pt-BR"/>
              </w:rPr>
              <w:t>2</w:t>
            </w:r>
            <w:r w:rsidRPr="00984EA9">
              <w:rPr>
                <w:lang w:val="pt-BR"/>
              </w:rPr>
              <w:t xml:space="preserve"> = </w:t>
            </w:r>
            <w:r w:rsidRPr="00984EA9">
              <w:rPr>
                <w:lang w:val="en"/>
              </w:rPr>
              <w:t xml:space="preserve">3,7185 :24,79= 0,15 mol </w:t>
            </w:r>
            <w:r w:rsidRPr="00984EA9">
              <w:rPr>
                <w:lang w:val="pt-BR"/>
              </w:rPr>
              <w:t xml:space="preserve"> </w:t>
            </w:r>
            <w:r w:rsidR="005C2C28" w:rsidRPr="00984EA9">
              <w:rPr>
                <w:noProof/>
                <w:lang w:val="en"/>
              </w:rPr>
              <w:drawing>
                <wp:inline distT="0" distB="0" distL="0" distR="0" wp14:anchorId="0AB6F82A" wp14:editId="285B1CF4">
                  <wp:extent cx="192405" cy="153670"/>
                  <wp:effectExtent l="0" t="0" r="0" b="0"/>
                  <wp:docPr id="17" name="Ảnh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7"/>
                          <pic:cNvPicPr>
                            <a:picLocks/>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2405" cy="153670"/>
                          </a:xfrm>
                          <a:prstGeom prst="rect">
                            <a:avLst/>
                          </a:prstGeom>
                          <a:noFill/>
                          <a:ln>
                            <a:noFill/>
                          </a:ln>
                        </pic:spPr>
                      </pic:pic>
                    </a:graphicData>
                  </a:graphic>
                </wp:inline>
              </w:drawing>
            </w:r>
            <w:r w:rsidRPr="00984EA9">
              <w:rPr>
                <w:lang w:val="pt-BR"/>
              </w:rPr>
              <w:t xml:space="preserve"> mCO</w:t>
            </w:r>
            <w:r w:rsidRPr="00984EA9">
              <w:rPr>
                <w:vertAlign w:val="subscript"/>
                <w:lang w:val="pt-BR"/>
              </w:rPr>
              <w:t>2</w:t>
            </w:r>
            <w:r w:rsidRPr="00984EA9">
              <w:rPr>
                <w:lang w:val="pt-BR"/>
              </w:rPr>
              <w:t xml:space="preserve"> = 0,15 . 44 = 6,6 </w:t>
            </w:r>
            <w:r w:rsidRPr="00984EA9">
              <w:rPr>
                <w:i/>
                <w:iCs/>
                <w:lang w:val="pt-BR"/>
              </w:rPr>
              <w:t>(gam)</w:t>
            </w:r>
          </w:p>
          <w:p w14:paraId="419AF0A0" w14:textId="77777777" w:rsidR="00752E19" w:rsidRPr="00984EA9" w:rsidRDefault="00752E19" w:rsidP="00984EA9">
            <w:pPr>
              <w:autoSpaceDE w:val="0"/>
              <w:autoSpaceDN w:val="0"/>
              <w:adjustRightInd w:val="0"/>
              <w:rPr>
                <w:i/>
                <w:iCs/>
                <w:lang w:val="pt-BR"/>
              </w:rPr>
            </w:pPr>
            <w:r w:rsidRPr="00984EA9">
              <w:rPr>
                <w:lang w:val="pt-BR"/>
              </w:rPr>
              <w:t xml:space="preserve">     mA = 1,4 + 6,6 = 8 </w:t>
            </w:r>
            <w:r w:rsidRPr="00984EA9">
              <w:rPr>
                <w:i/>
                <w:iCs/>
                <w:lang w:val="pt-BR"/>
              </w:rPr>
              <w:t>(gam)</w:t>
            </w:r>
          </w:p>
          <w:p w14:paraId="700DF1E7" w14:textId="77777777" w:rsidR="00752E19" w:rsidRDefault="00752E19" w:rsidP="00984EA9">
            <w:pPr>
              <w:autoSpaceDE w:val="0"/>
              <w:autoSpaceDN w:val="0"/>
              <w:adjustRightInd w:val="0"/>
              <w:rPr>
                <w:lang w:val="pt-BR"/>
              </w:rPr>
            </w:pPr>
            <w:r w:rsidRPr="00984EA9">
              <w:rPr>
                <w:lang w:val="de-DE"/>
              </w:rPr>
              <w:t>b )</w:t>
            </w:r>
            <w:r w:rsidRPr="00984EA9">
              <w:rPr>
                <w:lang w:val="pt-BR"/>
              </w:rPr>
              <w:t>Tính tỉ khối của khí A so với H</w:t>
            </w:r>
            <w:r w:rsidRPr="00984EA9">
              <w:rPr>
                <w:vertAlign w:val="subscript"/>
                <w:lang w:val="pt-BR"/>
              </w:rPr>
              <w:t>2</w:t>
            </w:r>
            <w:r w:rsidRPr="00984EA9">
              <w:rPr>
                <w:lang w:val="pt-BR"/>
              </w:rPr>
              <w:t>:</w:t>
            </w:r>
          </w:p>
          <w:p w14:paraId="1CF9D8E1" w14:textId="0862049D" w:rsidR="00984EA9" w:rsidRPr="00984EA9" w:rsidRDefault="00984EA9" w:rsidP="00984EA9">
            <w:pPr>
              <w:autoSpaceDE w:val="0"/>
              <w:autoSpaceDN w:val="0"/>
              <w:adjustRightInd w:val="0"/>
              <w:rPr>
                <w:lang w:val="pt-BR"/>
              </w:rPr>
            </w:pPr>
            <w:r w:rsidRPr="00984EA9">
              <w:rPr>
                <w:noProof/>
                <w:lang w:val="en"/>
              </w:rPr>
              <w:drawing>
                <wp:anchor distT="0" distB="0" distL="114300" distR="114300" simplePos="0" relativeHeight="251660288" behindDoc="0" locked="0" layoutInCell="1" allowOverlap="1" wp14:anchorId="4A72913C" wp14:editId="226BA901">
                  <wp:simplePos x="0" y="0"/>
                  <wp:positionH relativeFrom="column">
                    <wp:posOffset>1181735</wp:posOffset>
                  </wp:positionH>
                  <wp:positionV relativeFrom="paragraph">
                    <wp:posOffset>55098</wp:posOffset>
                  </wp:positionV>
                  <wp:extent cx="1440180" cy="424815"/>
                  <wp:effectExtent l="0" t="0" r="7620" b="0"/>
                  <wp:wrapSquare wrapText="bothSides"/>
                  <wp:docPr id="18" name="Ảnh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8"/>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40180" cy="424815"/>
                          </a:xfrm>
                          <a:prstGeom prst="rect">
                            <a:avLst/>
                          </a:prstGeom>
                          <a:noFill/>
                          <a:ln>
                            <a:noFill/>
                          </a:ln>
                        </pic:spPr>
                      </pic:pic>
                    </a:graphicData>
                  </a:graphic>
                </wp:anchor>
              </w:drawing>
            </w:r>
          </w:p>
          <w:p w14:paraId="62062B91" w14:textId="36D29762" w:rsidR="00752E19" w:rsidRPr="00984EA9" w:rsidRDefault="00752E19" w:rsidP="00984EA9">
            <w:pPr>
              <w:autoSpaceDE w:val="0"/>
              <w:autoSpaceDN w:val="0"/>
              <w:adjustRightInd w:val="0"/>
              <w:rPr>
                <w:lang w:val="de-DE"/>
              </w:rPr>
            </w:pPr>
            <w:r w:rsidRPr="00984EA9">
              <w:rPr>
                <w:lang w:val="pt-BR"/>
              </w:rPr>
              <w:t xml:space="preserve">                   </w:t>
            </w:r>
            <w:r w:rsidRPr="00984EA9">
              <w:rPr>
                <w:lang w:val="de-DE"/>
              </w:rPr>
              <w:t>M</w:t>
            </w:r>
            <w:r w:rsidRPr="00984EA9">
              <w:rPr>
                <w:vertAlign w:val="subscript"/>
                <w:lang w:val="de-DE"/>
              </w:rPr>
              <w:t>A</w:t>
            </w:r>
            <w:r w:rsidRPr="00984EA9">
              <w:rPr>
                <w:lang w:val="de-DE"/>
              </w:rPr>
              <w:t xml:space="preserve"> = </w:t>
            </w:r>
          </w:p>
          <w:p w14:paraId="75F2C712" w14:textId="24616D21" w:rsidR="00984EA9" w:rsidRPr="00984EA9" w:rsidRDefault="00984EA9" w:rsidP="00984EA9">
            <w:pPr>
              <w:autoSpaceDE w:val="0"/>
              <w:autoSpaceDN w:val="0"/>
              <w:adjustRightInd w:val="0"/>
              <w:spacing w:line="432" w:lineRule="atLeast"/>
              <w:rPr>
                <w:sz w:val="2"/>
                <w:szCs w:val="2"/>
                <w:lang w:val="de-DE"/>
              </w:rPr>
            </w:pPr>
            <w:r w:rsidRPr="00984EA9">
              <w:rPr>
                <w:noProof/>
                <w:lang w:val="en"/>
              </w:rPr>
              <w:drawing>
                <wp:anchor distT="0" distB="0" distL="114300" distR="114300" simplePos="0" relativeHeight="251661312" behindDoc="0" locked="0" layoutInCell="1" allowOverlap="1" wp14:anchorId="68698E19" wp14:editId="6978A63B">
                  <wp:simplePos x="0" y="0"/>
                  <wp:positionH relativeFrom="column">
                    <wp:posOffset>1263650</wp:posOffset>
                  </wp:positionH>
                  <wp:positionV relativeFrom="paragraph">
                    <wp:posOffset>267823</wp:posOffset>
                  </wp:positionV>
                  <wp:extent cx="539115" cy="398145"/>
                  <wp:effectExtent l="0" t="0" r="0" b="1905"/>
                  <wp:wrapSquare wrapText="bothSides"/>
                  <wp:docPr id="19" name="Ảnh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9"/>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39115" cy="398145"/>
                          </a:xfrm>
                          <a:prstGeom prst="rect">
                            <a:avLst/>
                          </a:prstGeom>
                          <a:noFill/>
                          <a:ln>
                            <a:noFill/>
                          </a:ln>
                        </pic:spPr>
                      </pic:pic>
                    </a:graphicData>
                  </a:graphic>
                </wp:anchor>
              </w:drawing>
            </w:r>
            <w:r w:rsidR="00752E19" w:rsidRPr="00984EA9">
              <w:rPr>
                <w:lang w:val="de-DE"/>
              </w:rPr>
              <w:t xml:space="preserve">                  </w:t>
            </w:r>
          </w:p>
          <w:p w14:paraId="21C2553C" w14:textId="26A85F6C" w:rsidR="00752E19" w:rsidRPr="00984EA9" w:rsidRDefault="00984EA9" w:rsidP="00984EA9">
            <w:pPr>
              <w:autoSpaceDE w:val="0"/>
              <w:autoSpaceDN w:val="0"/>
              <w:adjustRightInd w:val="0"/>
              <w:spacing w:line="432" w:lineRule="atLeast"/>
              <w:rPr>
                <w:rFonts w:ascii="Calibri" w:hAnsi="Calibri" w:cs="Calibri"/>
                <w:lang w:val="de-DE"/>
              </w:rPr>
            </w:pPr>
            <w:r w:rsidRPr="00984EA9">
              <w:rPr>
                <w:sz w:val="22"/>
                <w:szCs w:val="22"/>
                <w:lang w:val="de-DE"/>
              </w:rPr>
              <w:t xml:space="preserve">                   </w:t>
            </w:r>
            <w:r w:rsidR="00752E19" w:rsidRPr="00984EA9">
              <w:rPr>
                <w:sz w:val="22"/>
                <w:szCs w:val="22"/>
                <w:lang w:val="de-DE"/>
              </w:rPr>
              <w:t>dA/H</w:t>
            </w:r>
            <w:r w:rsidR="00752E19" w:rsidRPr="00984EA9">
              <w:rPr>
                <w:sz w:val="22"/>
                <w:szCs w:val="22"/>
                <w:vertAlign w:val="subscript"/>
                <w:lang w:val="de-DE"/>
              </w:rPr>
              <w:t>2</w:t>
            </w:r>
            <w:r w:rsidR="00752E19" w:rsidRPr="00984EA9">
              <w:rPr>
                <w:sz w:val="22"/>
                <w:szCs w:val="22"/>
                <w:lang w:val="de-DE"/>
              </w:rPr>
              <w:t xml:space="preserve"> </w:t>
            </w:r>
            <w:r w:rsidR="00752E19" w:rsidRPr="00984EA9">
              <w:rPr>
                <w:lang w:val="de-DE"/>
              </w:rPr>
              <w:t xml:space="preserve">= </w:t>
            </w:r>
          </w:p>
        </w:tc>
        <w:tc>
          <w:tcPr>
            <w:tcW w:w="451" w:type="pct"/>
            <w:tcBorders>
              <w:top w:val="single" w:sz="3" w:space="0" w:color="000000"/>
              <w:left w:val="single" w:sz="3" w:space="0" w:color="000000"/>
              <w:bottom w:val="single" w:sz="3" w:space="0" w:color="000000"/>
              <w:right w:val="single" w:sz="3" w:space="0" w:color="000000"/>
            </w:tcBorders>
          </w:tcPr>
          <w:p w14:paraId="374CA66E" w14:textId="77777777" w:rsidR="00752E19" w:rsidRPr="00984EA9" w:rsidRDefault="00752E19" w:rsidP="00984EA9">
            <w:pPr>
              <w:autoSpaceDE w:val="0"/>
              <w:autoSpaceDN w:val="0"/>
              <w:adjustRightInd w:val="0"/>
              <w:jc w:val="center"/>
              <w:rPr>
                <w:lang w:val="de-DE"/>
              </w:rPr>
            </w:pPr>
          </w:p>
          <w:p w14:paraId="12999651" w14:textId="77777777" w:rsidR="005403A8" w:rsidRPr="00984EA9" w:rsidRDefault="0001618C" w:rsidP="00984EA9">
            <w:pPr>
              <w:autoSpaceDE w:val="0"/>
              <w:autoSpaceDN w:val="0"/>
              <w:adjustRightInd w:val="0"/>
              <w:spacing w:line="360" w:lineRule="auto"/>
              <w:jc w:val="center"/>
              <w:rPr>
                <w:lang w:val="en"/>
              </w:rPr>
            </w:pPr>
            <w:r w:rsidRPr="00984EA9">
              <w:rPr>
                <w:lang w:val="en"/>
              </w:rPr>
              <w:t>0</w:t>
            </w:r>
            <w:r w:rsidR="005403A8" w:rsidRPr="00984EA9">
              <w:rPr>
                <w:lang w:val="en"/>
              </w:rPr>
              <w:t>,25</w:t>
            </w:r>
          </w:p>
          <w:p w14:paraId="2928586D" w14:textId="77777777" w:rsidR="005403A8" w:rsidRPr="00984EA9" w:rsidRDefault="005403A8" w:rsidP="00984EA9">
            <w:pPr>
              <w:autoSpaceDE w:val="0"/>
              <w:autoSpaceDN w:val="0"/>
              <w:adjustRightInd w:val="0"/>
              <w:spacing w:line="360" w:lineRule="auto"/>
              <w:jc w:val="center"/>
              <w:rPr>
                <w:lang w:val="en"/>
              </w:rPr>
            </w:pPr>
            <w:r w:rsidRPr="00984EA9">
              <w:rPr>
                <w:lang w:val="en"/>
              </w:rPr>
              <w:t>0,25</w:t>
            </w:r>
          </w:p>
          <w:p w14:paraId="0BD50D84" w14:textId="77777777" w:rsidR="005403A8" w:rsidRPr="00984EA9" w:rsidRDefault="005403A8" w:rsidP="00984EA9">
            <w:pPr>
              <w:autoSpaceDE w:val="0"/>
              <w:autoSpaceDN w:val="0"/>
              <w:adjustRightInd w:val="0"/>
              <w:spacing w:line="360" w:lineRule="auto"/>
              <w:rPr>
                <w:lang w:val="en"/>
              </w:rPr>
            </w:pPr>
          </w:p>
          <w:p w14:paraId="0774321C" w14:textId="77777777" w:rsidR="005403A8" w:rsidRPr="00984EA9" w:rsidRDefault="005403A8" w:rsidP="00984EA9">
            <w:pPr>
              <w:autoSpaceDE w:val="0"/>
              <w:autoSpaceDN w:val="0"/>
              <w:adjustRightInd w:val="0"/>
              <w:spacing w:line="360" w:lineRule="auto"/>
              <w:jc w:val="center"/>
              <w:rPr>
                <w:lang w:val="en"/>
              </w:rPr>
            </w:pPr>
            <w:r w:rsidRPr="00984EA9">
              <w:rPr>
                <w:lang w:val="en"/>
              </w:rPr>
              <w:t>0,25</w:t>
            </w:r>
          </w:p>
          <w:p w14:paraId="0FB315A5" w14:textId="77777777" w:rsidR="005403A8" w:rsidRPr="00984EA9" w:rsidRDefault="005403A8" w:rsidP="00984EA9">
            <w:pPr>
              <w:autoSpaceDE w:val="0"/>
              <w:autoSpaceDN w:val="0"/>
              <w:adjustRightInd w:val="0"/>
              <w:spacing w:line="360" w:lineRule="auto"/>
              <w:rPr>
                <w:lang w:val="en"/>
              </w:rPr>
            </w:pPr>
          </w:p>
          <w:p w14:paraId="64521AA1" w14:textId="77777777" w:rsidR="00752E19" w:rsidRPr="00984EA9" w:rsidRDefault="005403A8" w:rsidP="00984EA9">
            <w:pPr>
              <w:autoSpaceDE w:val="0"/>
              <w:autoSpaceDN w:val="0"/>
              <w:adjustRightInd w:val="0"/>
              <w:spacing w:line="360" w:lineRule="auto"/>
              <w:jc w:val="center"/>
              <w:rPr>
                <w:lang w:val="en"/>
              </w:rPr>
            </w:pPr>
            <w:r w:rsidRPr="00984EA9">
              <w:rPr>
                <w:lang w:val="en"/>
              </w:rPr>
              <w:t>0,25</w:t>
            </w:r>
          </w:p>
        </w:tc>
      </w:tr>
      <w:tr w:rsidR="00752E19" w:rsidRPr="00984EA9" w14:paraId="40836B45" w14:textId="77777777" w:rsidTr="00984EA9">
        <w:trPr>
          <w:trHeight w:val="1"/>
        </w:trPr>
        <w:tc>
          <w:tcPr>
            <w:tcW w:w="490" w:type="pct"/>
            <w:tcBorders>
              <w:top w:val="single" w:sz="3" w:space="0" w:color="000000"/>
              <w:left w:val="single" w:sz="3" w:space="0" w:color="000000"/>
              <w:bottom w:val="single" w:sz="3" w:space="0" w:color="000000"/>
              <w:right w:val="single" w:sz="3" w:space="0" w:color="000000"/>
            </w:tcBorders>
          </w:tcPr>
          <w:p w14:paraId="3E914A10" w14:textId="77777777" w:rsidR="00752E19" w:rsidRPr="00984EA9" w:rsidRDefault="00277576" w:rsidP="00984EA9">
            <w:pPr>
              <w:autoSpaceDE w:val="0"/>
              <w:autoSpaceDN w:val="0"/>
              <w:adjustRightInd w:val="0"/>
              <w:ind w:firstLine="6"/>
              <w:rPr>
                <w:bCs/>
                <w:lang w:val="en"/>
              </w:rPr>
            </w:pPr>
            <w:r w:rsidRPr="00984EA9">
              <w:rPr>
                <w:bCs/>
                <w:lang w:val="en"/>
              </w:rPr>
              <w:t>Câu 6 (1,0 đ)</w:t>
            </w:r>
          </w:p>
        </w:tc>
        <w:tc>
          <w:tcPr>
            <w:tcW w:w="4059" w:type="pct"/>
            <w:tcBorders>
              <w:top w:val="single" w:sz="3" w:space="0" w:color="000000"/>
              <w:left w:val="single" w:sz="3" w:space="0" w:color="000000"/>
              <w:bottom w:val="single" w:sz="3" w:space="0" w:color="000000"/>
              <w:right w:val="single" w:sz="3" w:space="0" w:color="000000"/>
            </w:tcBorders>
          </w:tcPr>
          <w:p w14:paraId="66D32CBD" w14:textId="77777777" w:rsidR="00277576" w:rsidRPr="00984EA9" w:rsidRDefault="00277576" w:rsidP="00984EA9">
            <w:pPr>
              <w:rPr>
                <w:lang w:val="nl-NL"/>
              </w:rPr>
            </w:pPr>
            <w:r w:rsidRPr="00984EA9">
              <w:rPr>
                <w:lang w:val="nl-NL"/>
              </w:rPr>
              <w:t>Gọi  CTPT của Caffein là C</w:t>
            </w:r>
            <w:r w:rsidRPr="00984EA9">
              <w:rPr>
                <w:vertAlign w:val="subscript"/>
                <w:lang w:val="nl-NL"/>
              </w:rPr>
              <w:t>x</w:t>
            </w:r>
            <w:r w:rsidRPr="00984EA9">
              <w:rPr>
                <w:lang w:val="nl-NL"/>
              </w:rPr>
              <w:t>H</w:t>
            </w:r>
            <w:r w:rsidRPr="00984EA9">
              <w:rPr>
                <w:vertAlign w:val="subscript"/>
                <w:lang w:val="nl-NL"/>
              </w:rPr>
              <w:t>y</w:t>
            </w:r>
            <w:r w:rsidRPr="00984EA9">
              <w:rPr>
                <w:lang w:val="nl-NL"/>
              </w:rPr>
              <w:t>O</w:t>
            </w:r>
            <w:r w:rsidRPr="00984EA9">
              <w:rPr>
                <w:vertAlign w:val="subscript"/>
                <w:lang w:val="nl-NL"/>
              </w:rPr>
              <w:t>z</w:t>
            </w:r>
            <w:r w:rsidRPr="00984EA9">
              <w:rPr>
                <w:lang w:val="nl-NL"/>
              </w:rPr>
              <w:t>N</w:t>
            </w:r>
            <w:r w:rsidRPr="00984EA9">
              <w:rPr>
                <w:vertAlign w:val="subscript"/>
                <w:lang w:val="nl-NL"/>
              </w:rPr>
              <w:t>t</w:t>
            </w:r>
          </w:p>
          <w:p w14:paraId="4E684233" w14:textId="77777777" w:rsidR="00277576" w:rsidRPr="00984EA9" w:rsidRDefault="00277576" w:rsidP="00984EA9">
            <w:pPr>
              <w:rPr>
                <w:lang w:val="fr-FR"/>
              </w:rPr>
            </w:pPr>
            <w:r w:rsidRPr="00984EA9">
              <w:rPr>
                <w:lang w:val="fr-FR"/>
              </w:rPr>
              <w:t>% N = 100 - 6,12 - 16,33 = 28,57%</w:t>
            </w:r>
          </w:p>
          <w:p w14:paraId="10C07BD1" w14:textId="77777777" w:rsidR="00277576" w:rsidRPr="00984EA9" w:rsidRDefault="00277576" w:rsidP="00984EA9">
            <w:pPr>
              <w:rPr>
                <w:lang w:val="fr-FR"/>
              </w:rPr>
            </w:pPr>
            <w:r w:rsidRPr="00984EA9">
              <w:rPr>
                <w:lang w:val="fr-FR"/>
              </w:rPr>
              <w:t xml:space="preserve"> Ta có x:y:z:t = </w:t>
            </w:r>
            <w:r w:rsidR="005C2C28" w:rsidRPr="00984EA9">
              <w:rPr>
                <w:noProof/>
                <w:position w:val="-24"/>
              </w:rPr>
              <w:object w:dxaOrig="639" w:dyaOrig="620" w14:anchorId="4751C249">
                <v:shape id="_x0000_i1040" type="#_x0000_t75" style="width:31.7pt;height:30.85pt" o:ole="">
                  <v:imagedata r:id="rId25" o:title=""/>
                </v:shape>
                <o:OLEObject Type="Embed" ProgID="Equation.3" ShapeID="_x0000_i1040" DrawAspect="Content" ObjectID="_1768875935" r:id="rId26"/>
              </w:object>
            </w:r>
            <w:r w:rsidRPr="00984EA9">
              <w:rPr>
                <w:lang w:val="fr-FR"/>
              </w:rPr>
              <w:t xml:space="preserve"> : </w:t>
            </w:r>
            <w:r w:rsidR="005C2C28" w:rsidRPr="00984EA9">
              <w:rPr>
                <w:noProof/>
                <w:position w:val="-24"/>
              </w:rPr>
              <w:object w:dxaOrig="499" w:dyaOrig="620" w14:anchorId="26974D6D">
                <v:shape id="_x0000_i1041" type="#_x0000_t75" style="width:24.85pt;height:30.85pt" o:ole="">
                  <v:imagedata r:id="rId27" o:title=""/>
                </v:shape>
                <o:OLEObject Type="Embed" ProgID="Equation.3" ShapeID="_x0000_i1041" DrawAspect="Content" ObjectID="_1768875936" r:id="rId28"/>
              </w:object>
            </w:r>
            <w:r w:rsidRPr="00984EA9">
              <w:rPr>
                <w:lang w:val="fr-FR"/>
              </w:rPr>
              <w:t xml:space="preserve">: </w:t>
            </w:r>
            <w:r w:rsidR="005C2C28" w:rsidRPr="00984EA9">
              <w:rPr>
                <w:noProof/>
                <w:position w:val="-24"/>
              </w:rPr>
              <w:object w:dxaOrig="620" w:dyaOrig="620" w14:anchorId="15821F73">
                <v:shape id="_x0000_i1042" type="#_x0000_t75" style="width:30.85pt;height:30.85pt" o:ole="">
                  <v:imagedata r:id="rId29" o:title=""/>
                </v:shape>
                <o:OLEObject Type="Embed" ProgID="Equation.3" ShapeID="_x0000_i1042" DrawAspect="Content" ObjectID="_1768875937" r:id="rId30"/>
              </w:object>
            </w:r>
            <w:r w:rsidRPr="00984EA9">
              <w:rPr>
                <w:lang w:val="fr-FR"/>
              </w:rPr>
              <w:t xml:space="preserve">: </w:t>
            </w:r>
            <w:r w:rsidR="005C2C28" w:rsidRPr="00984EA9">
              <w:rPr>
                <w:noProof/>
                <w:position w:val="-24"/>
              </w:rPr>
              <w:object w:dxaOrig="639" w:dyaOrig="620" w14:anchorId="3BFD31E1">
                <v:shape id="_x0000_i1043" type="#_x0000_t75" style="width:31.7pt;height:30.85pt" o:ole="">
                  <v:imagedata r:id="rId31" o:title=""/>
                </v:shape>
                <o:OLEObject Type="Embed" ProgID="Equation.3" ShapeID="_x0000_i1043" DrawAspect="Content" ObjectID="_1768875938" r:id="rId32"/>
              </w:object>
            </w:r>
          </w:p>
          <w:p w14:paraId="435AB9DF" w14:textId="77777777" w:rsidR="00277576" w:rsidRPr="00984EA9" w:rsidRDefault="00277576" w:rsidP="00984EA9">
            <w:pPr>
              <w:rPr>
                <w:lang w:val="fr-FR"/>
              </w:rPr>
            </w:pPr>
            <w:r w:rsidRPr="00984EA9">
              <w:rPr>
                <w:lang w:val="fr-FR"/>
              </w:rPr>
              <w:t xml:space="preserve">                          = 4 : 6 : 1 : 2</w:t>
            </w:r>
          </w:p>
          <w:p w14:paraId="0A997BA7" w14:textId="77777777" w:rsidR="00277576" w:rsidRPr="00984EA9" w:rsidRDefault="00277576" w:rsidP="00984EA9">
            <w:pPr>
              <w:rPr>
                <w:lang w:val="fr-FR"/>
              </w:rPr>
            </w:pPr>
            <w:r w:rsidRPr="00984EA9">
              <w:rPr>
                <w:lang w:val="fr-FR"/>
              </w:rPr>
              <w:t>CTĐG của Caffein là (C</w:t>
            </w:r>
            <w:r w:rsidRPr="00984EA9">
              <w:rPr>
                <w:vertAlign w:val="subscript"/>
                <w:lang w:val="fr-FR"/>
              </w:rPr>
              <w:t>4</w:t>
            </w:r>
            <w:r w:rsidRPr="00984EA9">
              <w:rPr>
                <w:lang w:val="fr-FR"/>
              </w:rPr>
              <w:t>H</w:t>
            </w:r>
            <w:r w:rsidRPr="00984EA9">
              <w:rPr>
                <w:vertAlign w:val="subscript"/>
                <w:lang w:val="fr-FR"/>
              </w:rPr>
              <w:t>6</w:t>
            </w:r>
            <w:r w:rsidRPr="00984EA9">
              <w:rPr>
                <w:lang w:val="fr-FR"/>
              </w:rPr>
              <w:t>ON</w:t>
            </w:r>
            <w:r w:rsidRPr="00984EA9">
              <w:rPr>
                <w:vertAlign w:val="subscript"/>
                <w:lang w:val="fr-FR"/>
              </w:rPr>
              <w:t>2</w:t>
            </w:r>
            <w:r w:rsidRPr="00984EA9">
              <w:rPr>
                <w:lang w:val="fr-FR"/>
              </w:rPr>
              <w:t>)</w:t>
            </w:r>
            <w:r w:rsidRPr="00984EA9">
              <w:rPr>
                <w:vertAlign w:val="subscript"/>
                <w:lang w:val="fr-FR"/>
              </w:rPr>
              <w:t>n</w:t>
            </w:r>
          </w:p>
          <w:p w14:paraId="3D296EC4" w14:textId="77777777" w:rsidR="00277576" w:rsidRPr="00984EA9" w:rsidRDefault="00277576" w:rsidP="00984EA9">
            <w:pPr>
              <w:rPr>
                <w:lang w:val="pt-BR"/>
              </w:rPr>
            </w:pPr>
            <w:r w:rsidRPr="00984EA9">
              <w:rPr>
                <w:lang w:val="pt-BR"/>
              </w:rPr>
              <w:t xml:space="preserve">Theo đề bài ta có 98n = 196 </w:t>
            </w:r>
            <w:r w:rsidR="005C2C28" w:rsidRPr="00984EA9">
              <w:rPr>
                <w:noProof/>
                <w:position w:val="-6"/>
              </w:rPr>
              <w:object w:dxaOrig="300" w:dyaOrig="240" w14:anchorId="7B6F59EE">
                <v:shape id="_x0000_i1044" type="#_x0000_t75" style="width:15.45pt;height:12pt" o:ole="">
                  <v:imagedata r:id="rId33" o:title=""/>
                </v:shape>
                <o:OLEObject Type="Embed" ProgID="Equation.3" ShapeID="_x0000_i1044" DrawAspect="Content" ObjectID="_1768875939" r:id="rId34"/>
              </w:object>
            </w:r>
            <w:r w:rsidRPr="00984EA9">
              <w:rPr>
                <w:lang w:val="pt-BR"/>
              </w:rPr>
              <w:t>n = 2</w:t>
            </w:r>
          </w:p>
          <w:p w14:paraId="683471B9" w14:textId="4DA622F7" w:rsidR="00277576" w:rsidRPr="00984EA9" w:rsidRDefault="00277576" w:rsidP="00984EA9">
            <w:pPr>
              <w:rPr>
                <w:lang w:val="nl-NL"/>
              </w:rPr>
            </w:pPr>
            <w:r w:rsidRPr="00984EA9">
              <w:rPr>
                <w:lang w:val="pt-BR"/>
              </w:rPr>
              <w:t>Vậy CTPT của Caffein là C</w:t>
            </w:r>
            <w:r w:rsidRPr="00984EA9">
              <w:rPr>
                <w:vertAlign w:val="subscript"/>
                <w:lang w:val="pt-BR"/>
              </w:rPr>
              <w:t>8</w:t>
            </w:r>
            <w:r w:rsidRPr="00984EA9">
              <w:rPr>
                <w:lang w:val="pt-BR"/>
              </w:rPr>
              <w:t>H</w:t>
            </w:r>
            <w:r w:rsidRPr="00984EA9">
              <w:rPr>
                <w:vertAlign w:val="subscript"/>
                <w:lang w:val="pt-BR"/>
              </w:rPr>
              <w:t>12</w:t>
            </w:r>
            <w:r w:rsidRPr="00984EA9">
              <w:rPr>
                <w:lang w:val="pt-BR"/>
              </w:rPr>
              <w:t>O</w:t>
            </w:r>
            <w:r w:rsidRPr="00984EA9">
              <w:rPr>
                <w:vertAlign w:val="subscript"/>
                <w:lang w:val="pt-BR"/>
              </w:rPr>
              <w:t>2</w:t>
            </w:r>
            <w:r w:rsidRPr="00984EA9">
              <w:rPr>
                <w:lang w:val="pt-BR"/>
              </w:rPr>
              <w:t>N</w:t>
            </w:r>
            <w:r w:rsidRPr="00984EA9">
              <w:rPr>
                <w:vertAlign w:val="subscript"/>
                <w:lang w:val="pt-BR"/>
              </w:rPr>
              <w:t>4</w:t>
            </w:r>
          </w:p>
        </w:tc>
        <w:tc>
          <w:tcPr>
            <w:tcW w:w="451" w:type="pct"/>
            <w:tcBorders>
              <w:top w:val="single" w:sz="3" w:space="0" w:color="000000"/>
              <w:left w:val="single" w:sz="3" w:space="0" w:color="000000"/>
              <w:bottom w:val="single" w:sz="3" w:space="0" w:color="000000"/>
              <w:right w:val="single" w:sz="3" w:space="0" w:color="000000"/>
            </w:tcBorders>
          </w:tcPr>
          <w:p w14:paraId="3EFBB088" w14:textId="77777777" w:rsidR="005403A8" w:rsidRPr="00984EA9" w:rsidRDefault="0001618C" w:rsidP="00984EA9">
            <w:pPr>
              <w:autoSpaceDE w:val="0"/>
              <w:autoSpaceDN w:val="0"/>
              <w:adjustRightInd w:val="0"/>
              <w:spacing w:line="360" w:lineRule="auto"/>
              <w:jc w:val="center"/>
              <w:rPr>
                <w:lang w:val="en"/>
              </w:rPr>
            </w:pPr>
            <w:r w:rsidRPr="00984EA9">
              <w:rPr>
                <w:lang w:val="en"/>
              </w:rPr>
              <w:t>0</w:t>
            </w:r>
            <w:r w:rsidR="005403A8" w:rsidRPr="00984EA9">
              <w:rPr>
                <w:lang w:val="en"/>
              </w:rPr>
              <w:t>,25</w:t>
            </w:r>
          </w:p>
          <w:p w14:paraId="58B02194" w14:textId="77777777" w:rsidR="005403A8" w:rsidRPr="00984EA9" w:rsidRDefault="005403A8" w:rsidP="00984EA9">
            <w:pPr>
              <w:autoSpaceDE w:val="0"/>
              <w:autoSpaceDN w:val="0"/>
              <w:adjustRightInd w:val="0"/>
              <w:spacing w:line="360" w:lineRule="auto"/>
              <w:jc w:val="center"/>
              <w:rPr>
                <w:lang w:val="en"/>
              </w:rPr>
            </w:pPr>
            <w:r w:rsidRPr="00984EA9">
              <w:rPr>
                <w:lang w:val="en"/>
              </w:rPr>
              <w:t>0,25</w:t>
            </w:r>
          </w:p>
          <w:p w14:paraId="7805123D" w14:textId="77777777" w:rsidR="005403A8" w:rsidRPr="00984EA9" w:rsidRDefault="005403A8" w:rsidP="00984EA9">
            <w:pPr>
              <w:autoSpaceDE w:val="0"/>
              <w:autoSpaceDN w:val="0"/>
              <w:adjustRightInd w:val="0"/>
              <w:spacing w:line="360" w:lineRule="auto"/>
              <w:rPr>
                <w:lang w:val="en"/>
              </w:rPr>
            </w:pPr>
          </w:p>
          <w:p w14:paraId="7599A871" w14:textId="77777777" w:rsidR="005403A8" w:rsidRPr="00984EA9" w:rsidRDefault="005403A8" w:rsidP="00984EA9">
            <w:pPr>
              <w:autoSpaceDE w:val="0"/>
              <w:autoSpaceDN w:val="0"/>
              <w:adjustRightInd w:val="0"/>
              <w:spacing w:line="360" w:lineRule="auto"/>
              <w:jc w:val="center"/>
              <w:rPr>
                <w:lang w:val="en"/>
              </w:rPr>
            </w:pPr>
            <w:r w:rsidRPr="00984EA9">
              <w:rPr>
                <w:lang w:val="en"/>
              </w:rPr>
              <w:t>0,25</w:t>
            </w:r>
          </w:p>
          <w:p w14:paraId="22DFE1AD" w14:textId="77777777" w:rsidR="005403A8" w:rsidRPr="00984EA9" w:rsidRDefault="005403A8" w:rsidP="00984EA9">
            <w:pPr>
              <w:autoSpaceDE w:val="0"/>
              <w:autoSpaceDN w:val="0"/>
              <w:adjustRightInd w:val="0"/>
              <w:spacing w:line="360" w:lineRule="auto"/>
              <w:jc w:val="center"/>
              <w:rPr>
                <w:lang w:val="en"/>
              </w:rPr>
            </w:pPr>
            <w:r w:rsidRPr="00984EA9">
              <w:rPr>
                <w:lang w:val="en"/>
              </w:rPr>
              <w:t>0,25</w:t>
            </w:r>
          </w:p>
          <w:p w14:paraId="01E16F9C" w14:textId="77777777" w:rsidR="00752E19" w:rsidRPr="00984EA9" w:rsidRDefault="00752E19" w:rsidP="00984EA9">
            <w:pPr>
              <w:autoSpaceDE w:val="0"/>
              <w:autoSpaceDN w:val="0"/>
              <w:adjustRightInd w:val="0"/>
              <w:jc w:val="center"/>
              <w:rPr>
                <w:lang w:val="nl-NL"/>
              </w:rPr>
            </w:pPr>
          </w:p>
        </w:tc>
      </w:tr>
      <w:tr w:rsidR="00752E19" w:rsidRPr="00984EA9" w14:paraId="7B427575" w14:textId="77777777" w:rsidTr="00984EA9">
        <w:trPr>
          <w:trHeight w:val="1"/>
        </w:trPr>
        <w:tc>
          <w:tcPr>
            <w:tcW w:w="490" w:type="pct"/>
            <w:tcBorders>
              <w:top w:val="single" w:sz="3" w:space="0" w:color="000000"/>
              <w:left w:val="single" w:sz="3" w:space="0" w:color="000000"/>
              <w:bottom w:val="single" w:sz="3" w:space="0" w:color="000000"/>
              <w:right w:val="single" w:sz="3" w:space="0" w:color="000000"/>
            </w:tcBorders>
          </w:tcPr>
          <w:p w14:paraId="0CB7075F" w14:textId="77777777" w:rsidR="00752E19" w:rsidRPr="00984EA9" w:rsidRDefault="00752E19" w:rsidP="00984EA9">
            <w:pPr>
              <w:autoSpaceDE w:val="0"/>
              <w:autoSpaceDN w:val="0"/>
              <w:adjustRightInd w:val="0"/>
              <w:rPr>
                <w:rFonts w:ascii="Calibri" w:hAnsi="Calibri" w:cs="Calibri"/>
                <w:lang w:val="en"/>
              </w:rPr>
            </w:pPr>
            <w:r w:rsidRPr="00984EA9">
              <w:rPr>
                <w:bCs/>
                <w:lang w:val="en"/>
              </w:rPr>
              <w:t>Câu 7 (2,0đ</w:t>
            </w:r>
            <w:r w:rsidRPr="00984EA9">
              <w:rPr>
                <w:bCs/>
                <w:i/>
                <w:iCs/>
                <w:lang w:val="en"/>
              </w:rPr>
              <w:t>)</w:t>
            </w:r>
          </w:p>
        </w:tc>
        <w:tc>
          <w:tcPr>
            <w:tcW w:w="4059" w:type="pct"/>
            <w:tcBorders>
              <w:top w:val="single" w:sz="3" w:space="0" w:color="000000"/>
              <w:left w:val="single" w:sz="3" w:space="0" w:color="000000"/>
              <w:bottom w:val="single" w:sz="3" w:space="0" w:color="000000"/>
              <w:right w:val="single" w:sz="3" w:space="0" w:color="000000"/>
            </w:tcBorders>
          </w:tcPr>
          <w:p w14:paraId="467DA2CB" w14:textId="77777777" w:rsidR="00752E19" w:rsidRPr="00984EA9" w:rsidRDefault="00752E19" w:rsidP="00984EA9">
            <w:pPr>
              <w:spacing w:line="240" w:lineRule="atLeast"/>
            </w:pPr>
            <w:r w:rsidRPr="00984EA9">
              <w:rPr>
                <w:lang w:val="en"/>
              </w:rPr>
              <w:t xml:space="preserve">a.                  </w:t>
            </w:r>
            <w:r w:rsidRPr="00984EA9">
              <w:t>CuO   +    H</w:t>
            </w:r>
            <w:r w:rsidRPr="00984EA9">
              <w:softHyphen/>
            </w:r>
            <w:r w:rsidRPr="00984EA9">
              <w:rPr>
                <w:vertAlign w:val="subscript"/>
              </w:rPr>
              <w:t>2</w:t>
            </w:r>
            <w:r w:rsidRPr="00984EA9">
              <w:t xml:space="preserve"> </w:t>
            </w:r>
            <w:r w:rsidR="005C2C28" w:rsidRPr="00984EA9">
              <w:rPr>
                <w:noProof/>
                <w:position w:val="-6"/>
              </w:rPr>
              <w:object w:dxaOrig="820" w:dyaOrig="340" w14:anchorId="79D9ED74">
                <v:shape id="_x0000_i1045" type="#_x0000_t75" style="width:41.15pt;height:17.15pt" o:ole="">
                  <v:imagedata r:id="rId35" o:title=""/>
                </v:shape>
                <o:OLEObject Type="Embed" ProgID="Equation.3" ShapeID="_x0000_i1045" DrawAspect="Content" ObjectID="_1768875940" r:id="rId36"/>
              </w:object>
            </w:r>
            <w:r w:rsidRPr="00984EA9">
              <w:t xml:space="preserve"> Cu  +  H</w:t>
            </w:r>
            <w:r w:rsidRPr="00984EA9">
              <w:rPr>
                <w:vertAlign w:val="subscript"/>
              </w:rPr>
              <w:t>2</w:t>
            </w:r>
            <w:r w:rsidRPr="00984EA9">
              <w:t xml:space="preserve">O ;  </w:t>
            </w:r>
          </w:p>
          <w:p w14:paraId="5CDB1073" w14:textId="77777777" w:rsidR="00752E19" w:rsidRPr="00984EA9" w:rsidRDefault="00752E19" w:rsidP="00984EA9">
            <w:pPr>
              <w:rPr>
                <w:lang w:val="en"/>
              </w:rPr>
            </w:pPr>
          </w:p>
          <w:p w14:paraId="5B12E949" w14:textId="77777777" w:rsidR="00752E19" w:rsidRPr="00984EA9" w:rsidRDefault="00752E19" w:rsidP="00984EA9">
            <w:r w:rsidRPr="00984EA9">
              <w:t xml:space="preserve">– Giả sử 20 g CuO PƯ hết thì sau PƯ sẽ thu được </w:t>
            </w:r>
            <w:r w:rsidR="005C2C28" w:rsidRPr="00984EA9">
              <w:rPr>
                <w:noProof/>
                <w:position w:val="-20"/>
              </w:rPr>
              <w:object w:dxaOrig="1020" w:dyaOrig="500" w14:anchorId="38776DDB">
                <v:shape id="_x0000_i1046" type="#_x0000_t75" style="width:51.45pt;height:24.85pt" o:ole="">
                  <v:imagedata r:id="rId37" o:title=""/>
                </v:shape>
                <o:OLEObject Type="Embed" ProgID="Equation.3" ShapeID="_x0000_i1046" DrawAspect="Content" ObjectID="_1768875941" r:id="rId38"/>
              </w:object>
            </w:r>
            <w:r w:rsidRPr="00984EA9">
              <w:t xml:space="preserve">chất rắn duy nhất (Cu) &lt; 16,8 g chất rắn thu được </w:t>
            </w:r>
            <w:r w:rsidRPr="00984EA9">
              <w:rPr>
                <w:i/>
              </w:rPr>
              <w:t>theo đầu bài</w:t>
            </w:r>
            <w:r w:rsidRPr="00984EA9">
              <w:t xml:space="preserve"> =&gt; CuO phải còn dư. </w:t>
            </w:r>
          </w:p>
          <w:p w14:paraId="7F8C89BB" w14:textId="77777777" w:rsidR="00752E19" w:rsidRPr="00984EA9" w:rsidRDefault="00752E19" w:rsidP="00984EA9">
            <w:r w:rsidRPr="00984EA9">
              <w:t>- Đặt x là số mol CuO PƯ, ta có m</w:t>
            </w:r>
            <w:r w:rsidRPr="00984EA9">
              <w:rPr>
                <w:vertAlign w:val="subscript"/>
              </w:rPr>
              <w:t xml:space="preserve">CR  sau PƯ </w:t>
            </w:r>
            <w:r w:rsidRPr="00984EA9">
              <w:t>= m</w:t>
            </w:r>
            <w:r w:rsidRPr="00984EA9">
              <w:rPr>
                <w:vertAlign w:val="subscript"/>
              </w:rPr>
              <w:t>Cu</w:t>
            </w:r>
            <w:r w:rsidRPr="00984EA9">
              <w:t xml:space="preserve"> + m</w:t>
            </w:r>
            <w:r w:rsidRPr="00984EA9">
              <w:rPr>
                <w:vertAlign w:val="subscript"/>
              </w:rPr>
              <w:t>CuO còn dư</w:t>
            </w:r>
            <w:r w:rsidRPr="00984EA9">
              <w:t>= x.64 + (m</w:t>
            </w:r>
            <w:r w:rsidRPr="00984EA9">
              <w:rPr>
                <w:vertAlign w:val="subscript"/>
              </w:rPr>
              <w:t xml:space="preserve">CuO ban đầu </w:t>
            </w:r>
            <w:r w:rsidRPr="00984EA9">
              <w:t>– m</w:t>
            </w:r>
            <w:r w:rsidRPr="00984EA9">
              <w:rPr>
                <w:vertAlign w:val="subscript"/>
              </w:rPr>
              <w:t>CuO PƯ</w:t>
            </w:r>
            <w:r w:rsidRPr="00984EA9">
              <w:t xml:space="preserve">)   = 64x + (20 – 80x) = 16,8 g. </w:t>
            </w:r>
          </w:p>
          <w:p w14:paraId="4D8CC092" w14:textId="77777777" w:rsidR="00752E19" w:rsidRPr="00984EA9" w:rsidRDefault="00752E19" w:rsidP="00984EA9">
            <w:r w:rsidRPr="00984EA9">
              <w:t xml:space="preserve">=&gt; Phương trình: 64x + (20-80x) =16,8 </w:t>
            </w:r>
            <w:r w:rsidRPr="00984EA9">
              <w:sym w:font="Wingdings" w:char="00F3"/>
            </w:r>
            <w:r w:rsidRPr="00984EA9">
              <w:t xml:space="preserve"> 16x = 3,2 </w:t>
            </w:r>
            <w:r w:rsidRPr="00984EA9">
              <w:sym w:font="Wingdings" w:char="00F3"/>
            </w:r>
            <w:r w:rsidRPr="00984EA9">
              <w:t xml:space="preserve"> x= 0,2. </w:t>
            </w:r>
          </w:p>
          <w:p w14:paraId="2BC481C6" w14:textId="77777777" w:rsidR="00752E19" w:rsidRPr="00984EA9" w:rsidRDefault="00752E19" w:rsidP="00984EA9">
            <w:r w:rsidRPr="00984EA9">
              <w:t>=&gt; m</w:t>
            </w:r>
            <w:r w:rsidRPr="00984EA9">
              <w:rPr>
                <w:vertAlign w:val="subscript"/>
              </w:rPr>
              <w:t xml:space="preserve">CuO PƯ </w:t>
            </w:r>
            <w:r w:rsidRPr="00984EA9">
              <w:t>= 0,2.80= 16 g</w:t>
            </w:r>
          </w:p>
          <w:p w14:paraId="2CB34F83" w14:textId="77777777" w:rsidR="00752E19" w:rsidRPr="00984EA9" w:rsidRDefault="00752E19" w:rsidP="00984EA9">
            <w:pPr>
              <w:autoSpaceDE w:val="0"/>
              <w:autoSpaceDN w:val="0"/>
              <w:adjustRightInd w:val="0"/>
              <w:rPr>
                <w:lang w:val="en"/>
              </w:rPr>
            </w:pPr>
            <w:r w:rsidRPr="00984EA9">
              <w:t xml:space="preserve"> </w:t>
            </w:r>
            <w:r w:rsidRPr="00984EA9">
              <w:rPr>
                <w:b/>
              </w:rPr>
              <w:t xml:space="preserve">Vậy </w:t>
            </w:r>
            <w:r w:rsidRPr="00984EA9">
              <w:t xml:space="preserve">H = (16.100%):20= 80%. </w:t>
            </w:r>
          </w:p>
          <w:p w14:paraId="75FE3279" w14:textId="77777777" w:rsidR="00752E19" w:rsidRPr="00984EA9" w:rsidRDefault="00752E19" w:rsidP="00984EA9">
            <w:pPr>
              <w:autoSpaceDE w:val="0"/>
              <w:autoSpaceDN w:val="0"/>
              <w:adjustRightInd w:val="0"/>
              <w:rPr>
                <w:lang w:val="en"/>
              </w:rPr>
            </w:pPr>
            <w:r w:rsidRPr="00984EA9">
              <w:rPr>
                <w:lang w:val="en"/>
              </w:rPr>
              <w:t xml:space="preserve">b)          </w:t>
            </w:r>
            <w:r w:rsidRPr="00984EA9">
              <w:t>n</w:t>
            </w:r>
            <w:r w:rsidRPr="00984EA9">
              <w:rPr>
                <w:vertAlign w:val="subscript"/>
              </w:rPr>
              <w:t>H2</w:t>
            </w:r>
            <w:r w:rsidRPr="00984EA9">
              <w:t xml:space="preserve"> = n</w:t>
            </w:r>
            <w:r w:rsidRPr="00984EA9">
              <w:rPr>
                <w:vertAlign w:val="subscript"/>
              </w:rPr>
              <w:t>CuO</w:t>
            </w:r>
            <w:r w:rsidRPr="00984EA9">
              <w:t>= x= 0,2 mol.</w:t>
            </w:r>
          </w:p>
          <w:p w14:paraId="33E33CA6" w14:textId="77777777" w:rsidR="00752E19" w:rsidRPr="00984EA9" w:rsidRDefault="00752E19" w:rsidP="00984EA9">
            <w:pPr>
              <w:autoSpaceDE w:val="0"/>
              <w:autoSpaceDN w:val="0"/>
              <w:adjustRightInd w:val="0"/>
              <w:rPr>
                <w:lang w:val="vi-VN"/>
              </w:rPr>
            </w:pPr>
            <w:r w:rsidRPr="00984EA9">
              <w:rPr>
                <w:lang w:val="vi-VN"/>
              </w:rPr>
              <w:t xml:space="preserve">Thể tích khí  ở đkc là: </w:t>
            </w:r>
          </w:p>
          <w:p w14:paraId="2F9A8D57" w14:textId="77777777" w:rsidR="00752E19" w:rsidRPr="00984EA9" w:rsidRDefault="00752E19" w:rsidP="00984EA9">
            <w:pPr>
              <w:autoSpaceDE w:val="0"/>
              <w:autoSpaceDN w:val="0"/>
              <w:adjustRightInd w:val="0"/>
              <w:rPr>
                <w:lang w:val="en"/>
              </w:rPr>
            </w:pPr>
            <w:r w:rsidRPr="00984EA9">
              <w:rPr>
                <w:vertAlign w:val="superscript"/>
                <w:lang w:val="vi-VN"/>
              </w:rPr>
              <w:t xml:space="preserve">  </w:t>
            </w:r>
            <w:r w:rsidRPr="00984EA9">
              <w:rPr>
                <w:vertAlign w:val="superscript"/>
                <w:lang w:val="en"/>
              </w:rPr>
              <w:t>V</w:t>
            </w:r>
            <w:r w:rsidRPr="00984EA9">
              <w:rPr>
                <w:lang w:val="en"/>
              </w:rPr>
              <w:t xml:space="preserve"> H</w:t>
            </w:r>
            <w:r w:rsidRPr="00984EA9">
              <w:rPr>
                <w:vertAlign w:val="subscript"/>
                <w:lang w:val="en"/>
              </w:rPr>
              <w:t xml:space="preserve">2    </w:t>
            </w:r>
            <w:r w:rsidRPr="00984EA9">
              <w:rPr>
                <w:lang w:val="en"/>
              </w:rPr>
              <w:t>=</w:t>
            </w:r>
            <w:r w:rsidRPr="00984EA9">
              <w:rPr>
                <w:vertAlign w:val="subscript"/>
                <w:lang w:val="en"/>
              </w:rPr>
              <w:t xml:space="preserve">      </w:t>
            </w:r>
            <w:r w:rsidRPr="00984EA9">
              <w:rPr>
                <w:vertAlign w:val="superscript"/>
                <w:lang w:val="en"/>
              </w:rPr>
              <w:t>n</w:t>
            </w:r>
            <w:r w:rsidRPr="00984EA9">
              <w:rPr>
                <w:lang w:val="en"/>
              </w:rPr>
              <w:t xml:space="preserve"> H</w:t>
            </w:r>
            <w:r w:rsidRPr="00984EA9">
              <w:rPr>
                <w:vertAlign w:val="subscript"/>
                <w:lang w:val="en"/>
              </w:rPr>
              <w:t xml:space="preserve">2     </w:t>
            </w:r>
            <w:r w:rsidRPr="00984EA9">
              <w:rPr>
                <w:lang w:val="en"/>
              </w:rPr>
              <w:t>.</w:t>
            </w:r>
            <w:r w:rsidRPr="00984EA9">
              <w:rPr>
                <w:vertAlign w:val="subscript"/>
                <w:lang w:val="en"/>
              </w:rPr>
              <w:t xml:space="preserve">   </w:t>
            </w:r>
            <w:r w:rsidRPr="00984EA9">
              <w:rPr>
                <w:lang w:val="en"/>
              </w:rPr>
              <w:t>24,79</w:t>
            </w:r>
          </w:p>
          <w:p w14:paraId="572CFEB2" w14:textId="77777777" w:rsidR="00752E19" w:rsidRPr="00984EA9" w:rsidRDefault="00752E19" w:rsidP="00984EA9">
            <w:pPr>
              <w:autoSpaceDE w:val="0"/>
              <w:autoSpaceDN w:val="0"/>
              <w:adjustRightInd w:val="0"/>
              <w:rPr>
                <w:rFonts w:ascii="Calibri" w:hAnsi="Calibri" w:cs="Calibri"/>
                <w:lang w:val="en"/>
              </w:rPr>
            </w:pPr>
            <w:r w:rsidRPr="00984EA9">
              <w:rPr>
                <w:lang w:val="en"/>
              </w:rPr>
              <w:tab/>
              <w:t>=   0,  2   .   24,79  = 4,958 lít</w:t>
            </w:r>
          </w:p>
        </w:tc>
        <w:tc>
          <w:tcPr>
            <w:tcW w:w="451" w:type="pct"/>
            <w:tcBorders>
              <w:top w:val="single" w:sz="3" w:space="0" w:color="000000"/>
              <w:left w:val="single" w:sz="3" w:space="0" w:color="000000"/>
              <w:bottom w:val="single" w:sz="3" w:space="0" w:color="000000"/>
              <w:right w:val="single" w:sz="3" w:space="0" w:color="000000"/>
            </w:tcBorders>
          </w:tcPr>
          <w:p w14:paraId="061BD5CB" w14:textId="77777777" w:rsidR="00752E19" w:rsidRPr="00984EA9" w:rsidRDefault="00752E19" w:rsidP="00984EA9">
            <w:pPr>
              <w:autoSpaceDE w:val="0"/>
              <w:autoSpaceDN w:val="0"/>
              <w:adjustRightInd w:val="0"/>
              <w:jc w:val="center"/>
              <w:rPr>
                <w:lang w:val="en"/>
              </w:rPr>
            </w:pPr>
            <w:r w:rsidRPr="00984EA9">
              <w:rPr>
                <w:lang w:val="en"/>
              </w:rPr>
              <w:t>0,25</w:t>
            </w:r>
          </w:p>
          <w:p w14:paraId="74E57953" w14:textId="77777777" w:rsidR="00752E19" w:rsidRPr="00984EA9" w:rsidRDefault="00752E19" w:rsidP="00984EA9">
            <w:pPr>
              <w:autoSpaceDE w:val="0"/>
              <w:autoSpaceDN w:val="0"/>
              <w:adjustRightInd w:val="0"/>
              <w:rPr>
                <w:lang w:val="en"/>
              </w:rPr>
            </w:pPr>
          </w:p>
          <w:p w14:paraId="226C6847" w14:textId="77777777" w:rsidR="00752E19" w:rsidRPr="00984EA9" w:rsidRDefault="00752E19" w:rsidP="00984EA9">
            <w:pPr>
              <w:autoSpaceDE w:val="0"/>
              <w:autoSpaceDN w:val="0"/>
              <w:adjustRightInd w:val="0"/>
              <w:jc w:val="center"/>
              <w:rPr>
                <w:lang w:val="en"/>
              </w:rPr>
            </w:pPr>
            <w:r w:rsidRPr="00984EA9">
              <w:rPr>
                <w:lang w:val="en"/>
              </w:rPr>
              <w:t>0,25</w:t>
            </w:r>
          </w:p>
          <w:p w14:paraId="33E940D6" w14:textId="77777777" w:rsidR="00752E19" w:rsidRPr="00984EA9" w:rsidRDefault="00752E19" w:rsidP="00984EA9">
            <w:pPr>
              <w:autoSpaceDE w:val="0"/>
              <w:autoSpaceDN w:val="0"/>
              <w:adjustRightInd w:val="0"/>
              <w:jc w:val="center"/>
              <w:rPr>
                <w:lang w:val="en"/>
              </w:rPr>
            </w:pPr>
          </w:p>
          <w:p w14:paraId="166931CE" w14:textId="77777777" w:rsidR="00752E19" w:rsidRPr="00984EA9" w:rsidRDefault="00752E19" w:rsidP="00984EA9">
            <w:pPr>
              <w:autoSpaceDE w:val="0"/>
              <w:autoSpaceDN w:val="0"/>
              <w:adjustRightInd w:val="0"/>
              <w:jc w:val="center"/>
              <w:rPr>
                <w:lang w:val="en"/>
              </w:rPr>
            </w:pPr>
            <w:r w:rsidRPr="00984EA9">
              <w:rPr>
                <w:lang w:val="en"/>
              </w:rPr>
              <w:t>0,25</w:t>
            </w:r>
          </w:p>
          <w:p w14:paraId="5CA85A11" w14:textId="77777777" w:rsidR="00752E19" w:rsidRPr="00984EA9" w:rsidRDefault="00752E19" w:rsidP="00984EA9">
            <w:pPr>
              <w:autoSpaceDE w:val="0"/>
              <w:autoSpaceDN w:val="0"/>
              <w:adjustRightInd w:val="0"/>
              <w:jc w:val="center"/>
              <w:rPr>
                <w:lang w:val="en"/>
              </w:rPr>
            </w:pPr>
          </w:p>
          <w:p w14:paraId="41941ACA" w14:textId="77777777" w:rsidR="00752E19" w:rsidRPr="00984EA9" w:rsidRDefault="00752E19" w:rsidP="00984EA9">
            <w:pPr>
              <w:autoSpaceDE w:val="0"/>
              <w:autoSpaceDN w:val="0"/>
              <w:adjustRightInd w:val="0"/>
              <w:jc w:val="center"/>
              <w:rPr>
                <w:lang w:val="en"/>
              </w:rPr>
            </w:pPr>
            <w:r w:rsidRPr="00984EA9">
              <w:rPr>
                <w:lang w:val="en"/>
              </w:rPr>
              <w:t>0,25</w:t>
            </w:r>
          </w:p>
          <w:p w14:paraId="69D47E56" w14:textId="77777777" w:rsidR="00752E19" w:rsidRPr="00984EA9" w:rsidRDefault="00752E19" w:rsidP="00984EA9">
            <w:pPr>
              <w:autoSpaceDE w:val="0"/>
              <w:autoSpaceDN w:val="0"/>
              <w:adjustRightInd w:val="0"/>
              <w:rPr>
                <w:lang w:val="en"/>
              </w:rPr>
            </w:pPr>
          </w:p>
          <w:p w14:paraId="17FFA9F9" w14:textId="77777777" w:rsidR="00752E19" w:rsidRPr="00984EA9" w:rsidRDefault="00752E19" w:rsidP="00984EA9">
            <w:pPr>
              <w:autoSpaceDE w:val="0"/>
              <w:autoSpaceDN w:val="0"/>
              <w:adjustRightInd w:val="0"/>
              <w:jc w:val="center"/>
              <w:rPr>
                <w:lang w:val="en"/>
              </w:rPr>
            </w:pPr>
            <w:r w:rsidRPr="00984EA9">
              <w:rPr>
                <w:lang w:val="en"/>
              </w:rPr>
              <w:t>0,25</w:t>
            </w:r>
          </w:p>
          <w:p w14:paraId="46286B2E" w14:textId="77777777" w:rsidR="00752E19" w:rsidRPr="00984EA9" w:rsidRDefault="00752E19" w:rsidP="00984EA9">
            <w:pPr>
              <w:autoSpaceDE w:val="0"/>
              <w:autoSpaceDN w:val="0"/>
              <w:adjustRightInd w:val="0"/>
              <w:rPr>
                <w:lang w:val="en"/>
              </w:rPr>
            </w:pPr>
          </w:p>
          <w:p w14:paraId="17A4A69E" w14:textId="77777777" w:rsidR="00752E19" w:rsidRPr="00984EA9" w:rsidRDefault="00752E19" w:rsidP="00984EA9">
            <w:pPr>
              <w:autoSpaceDE w:val="0"/>
              <w:autoSpaceDN w:val="0"/>
              <w:adjustRightInd w:val="0"/>
              <w:jc w:val="center"/>
              <w:rPr>
                <w:lang w:val="en"/>
              </w:rPr>
            </w:pPr>
            <w:r w:rsidRPr="00984EA9">
              <w:rPr>
                <w:lang w:val="en"/>
              </w:rPr>
              <w:t>0,25</w:t>
            </w:r>
          </w:p>
          <w:p w14:paraId="2298CC40" w14:textId="77777777" w:rsidR="00752E19" w:rsidRPr="00984EA9" w:rsidRDefault="00752E19" w:rsidP="00984EA9">
            <w:pPr>
              <w:autoSpaceDE w:val="0"/>
              <w:autoSpaceDN w:val="0"/>
              <w:adjustRightInd w:val="0"/>
              <w:rPr>
                <w:lang w:val="en"/>
              </w:rPr>
            </w:pPr>
          </w:p>
          <w:p w14:paraId="5AE0665A" w14:textId="77777777" w:rsidR="00752E19" w:rsidRPr="00984EA9" w:rsidRDefault="00752E19" w:rsidP="00984EA9">
            <w:pPr>
              <w:autoSpaceDE w:val="0"/>
              <w:autoSpaceDN w:val="0"/>
              <w:adjustRightInd w:val="0"/>
              <w:jc w:val="center"/>
              <w:rPr>
                <w:lang w:val="en"/>
              </w:rPr>
            </w:pPr>
            <w:r w:rsidRPr="00984EA9">
              <w:rPr>
                <w:lang w:val="en"/>
              </w:rPr>
              <w:t>0,25</w:t>
            </w:r>
          </w:p>
          <w:p w14:paraId="6DC35FE3" w14:textId="77777777" w:rsidR="00752E19" w:rsidRPr="00984EA9" w:rsidRDefault="00752E19" w:rsidP="00984EA9">
            <w:pPr>
              <w:autoSpaceDE w:val="0"/>
              <w:autoSpaceDN w:val="0"/>
              <w:adjustRightInd w:val="0"/>
              <w:jc w:val="center"/>
              <w:rPr>
                <w:rFonts w:ascii="Calibri" w:hAnsi="Calibri" w:cs="Calibri"/>
                <w:lang w:val="en"/>
              </w:rPr>
            </w:pPr>
            <w:r w:rsidRPr="00984EA9">
              <w:rPr>
                <w:lang w:val="en"/>
              </w:rPr>
              <w:t xml:space="preserve">    0,25</w:t>
            </w:r>
          </w:p>
        </w:tc>
      </w:tr>
    </w:tbl>
    <w:p w14:paraId="4109F053" w14:textId="77777777" w:rsidR="00825AE6" w:rsidRPr="00984EA9" w:rsidRDefault="00825AE6" w:rsidP="00825AE6">
      <w:pPr>
        <w:suppressAutoHyphens/>
        <w:autoSpaceDE w:val="0"/>
        <w:autoSpaceDN w:val="0"/>
        <w:adjustRightInd w:val="0"/>
        <w:ind w:right="45"/>
        <w:jc w:val="both"/>
        <w:rPr>
          <w:b/>
          <w:bCs/>
          <w:lang w:val="pt-BR"/>
        </w:rPr>
      </w:pPr>
      <w:r w:rsidRPr="00984EA9">
        <w:rPr>
          <w:b/>
          <w:bCs/>
        </w:rPr>
        <w:t>III</w:t>
      </w:r>
      <w:r w:rsidRPr="00984EA9">
        <w:rPr>
          <w:b/>
          <w:bCs/>
          <w:lang w:val="vi-VN"/>
        </w:rPr>
        <w:t>. PHÂN MÔN SINH HỌ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8286"/>
        <w:gridCol w:w="779"/>
      </w:tblGrid>
      <w:tr w:rsidR="00C26E3E" w:rsidRPr="00984EA9" w14:paraId="0DE2C48F" w14:textId="77777777" w:rsidTr="00984EA9">
        <w:trPr>
          <w:tblHeader/>
        </w:trPr>
        <w:tc>
          <w:tcPr>
            <w:tcW w:w="490" w:type="pct"/>
            <w:tcBorders>
              <w:top w:val="single" w:sz="4" w:space="0" w:color="auto"/>
              <w:left w:val="single" w:sz="4" w:space="0" w:color="auto"/>
              <w:bottom w:val="single" w:sz="4" w:space="0" w:color="auto"/>
              <w:right w:val="single" w:sz="4" w:space="0" w:color="auto"/>
            </w:tcBorders>
          </w:tcPr>
          <w:p w14:paraId="2D917BCA" w14:textId="77777777" w:rsidR="00C26E3E" w:rsidRPr="00984EA9" w:rsidRDefault="00C26E3E" w:rsidP="00984EA9">
            <w:pPr>
              <w:spacing w:line="276" w:lineRule="auto"/>
              <w:rPr>
                <w:rFonts w:eastAsia="Calibri"/>
                <w:b/>
                <w:kern w:val="2"/>
              </w:rPr>
            </w:pPr>
            <w:r w:rsidRPr="00984EA9">
              <w:rPr>
                <w:rFonts w:eastAsia="Calibri"/>
                <w:b/>
                <w:kern w:val="2"/>
              </w:rPr>
              <w:t>Câu</w:t>
            </w:r>
          </w:p>
        </w:tc>
        <w:tc>
          <w:tcPr>
            <w:tcW w:w="4055" w:type="pct"/>
            <w:tcBorders>
              <w:top w:val="single" w:sz="4" w:space="0" w:color="auto"/>
              <w:left w:val="single" w:sz="4" w:space="0" w:color="auto"/>
              <w:bottom w:val="single" w:sz="4" w:space="0" w:color="auto"/>
              <w:right w:val="single" w:sz="4" w:space="0" w:color="auto"/>
            </w:tcBorders>
          </w:tcPr>
          <w:p w14:paraId="4146B858" w14:textId="77777777" w:rsidR="00C26E3E" w:rsidRPr="00984EA9" w:rsidRDefault="00C26E3E" w:rsidP="00984EA9">
            <w:pPr>
              <w:spacing w:line="276" w:lineRule="auto"/>
              <w:jc w:val="center"/>
              <w:rPr>
                <w:rFonts w:eastAsia="Calibri"/>
                <w:b/>
                <w:kern w:val="2"/>
              </w:rPr>
            </w:pPr>
            <w:r w:rsidRPr="00984EA9">
              <w:rPr>
                <w:rFonts w:eastAsia="Calibri"/>
                <w:b/>
                <w:kern w:val="2"/>
              </w:rPr>
              <w:t>Đáp án</w:t>
            </w:r>
          </w:p>
        </w:tc>
        <w:tc>
          <w:tcPr>
            <w:tcW w:w="455" w:type="pct"/>
            <w:tcBorders>
              <w:top w:val="single" w:sz="4" w:space="0" w:color="auto"/>
              <w:left w:val="single" w:sz="4" w:space="0" w:color="auto"/>
              <w:bottom w:val="single" w:sz="4" w:space="0" w:color="auto"/>
              <w:right w:val="single" w:sz="4" w:space="0" w:color="auto"/>
            </w:tcBorders>
          </w:tcPr>
          <w:p w14:paraId="511AD824" w14:textId="77777777" w:rsidR="00C26E3E" w:rsidRPr="00984EA9" w:rsidRDefault="00C26E3E" w:rsidP="00984EA9">
            <w:pPr>
              <w:spacing w:line="276" w:lineRule="auto"/>
              <w:rPr>
                <w:rFonts w:eastAsia="Calibri"/>
                <w:b/>
                <w:kern w:val="2"/>
              </w:rPr>
            </w:pPr>
            <w:r w:rsidRPr="00984EA9">
              <w:rPr>
                <w:rFonts w:eastAsia="Calibri"/>
                <w:b/>
                <w:kern w:val="2"/>
              </w:rPr>
              <w:t>Điểm</w:t>
            </w:r>
          </w:p>
        </w:tc>
      </w:tr>
      <w:tr w:rsidR="00C26E3E" w:rsidRPr="00984EA9" w14:paraId="45528F2D" w14:textId="77777777" w:rsidTr="00984EA9">
        <w:tc>
          <w:tcPr>
            <w:tcW w:w="490" w:type="pct"/>
            <w:tcBorders>
              <w:top w:val="single" w:sz="4" w:space="0" w:color="auto"/>
              <w:left w:val="single" w:sz="4" w:space="0" w:color="auto"/>
              <w:bottom w:val="single" w:sz="4" w:space="0" w:color="auto"/>
              <w:right w:val="single" w:sz="4" w:space="0" w:color="auto"/>
            </w:tcBorders>
          </w:tcPr>
          <w:p w14:paraId="4F9B4F81" w14:textId="77777777" w:rsidR="00C26E3E" w:rsidRPr="00984EA9" w:rsidRDefault="00C26E3E" w:rsidP="00984EA9">
            <w:pPr>
              <w:spacing w:line="276" w:lineRule="auto"/>
              <w:rPr>
                <w:rFonts w:eastAsia="Calibri"/>
                <w:kern w:val="2"/>
              </w:rPr>
            </w:pPr>
            <w:r w:rsidRPr="00984EA9">
              <w:rPr>
                <w:rFonts w:eastAsia="Calibri"/>
                <w:kern w:val="2"/>
              </w:rPr>
              <w:t>Câu 1</w:t>
            </w:r>
          </w:p>
          <w:p w14:paraId="1445F27D" w14:textId="77777777" w:rsidR="00C26E3E" w:rsidRPr="00984EA9" w:rsidRDefault="00C26E3E" w:rsidP="00984EA9">
            <w:pPr>
              <w:spacing w:line="276" w:lineRule="auto"/>
              <w:ind w:left="360" w:hangingChars="150" w:hanging="360"/>
              <w:rPr>
                <w:rFonts w:eastAsia="Calibri"/>
                <w:kern w:val="2"/>
              </w:rPr>
            </w:pPr>
            <w:r w:rsidRPr="00984EA9">
              <w:rPr>
                <w:rFonts w:eastAsia="Calibri"/>
                <w:kern w:val="2"/>
              </w:rPr>
              <w:t>(2 đ)</w:t>
            </w:r>
          </w:p>
        </w:tc>
        <w:tc>
          <w:tcPr>
            <w:tcW w:w="4055" w:type="pct"/>
            <w:tcBorders>
              <w:top w:val="single" w:sz="4" w:space="0" w:color="auto"/>
              <w:left w:val="single" w:sz="4" w:space="0" w:color="auto"/>
              <w:bottom w:val="single" w:sz="4" w:space="0" w:color="auto"/>
              <w:right w:val="single" w:sz="4" w:space="0" w:color="auto"/>
            </w:tcBorders>
          </w:tcPr>
          <w:p w14:paraId="5A746B18" w14:textId="77777777" w:rsidR="00C26E3E" w:rsidRPr="00984EA9" w:rsidRDefault="00637136" w:rsidP="00984EA9">
            <w:pPr>
              <w:pStyle w:val="Standard"/>
              <w:spacing w:line="276" w:lineRule="auto"/>
              <w:jc w:val="both"/>
              <w:rPr>
                <w:rFonts w:eastAsia="Times New Roman" w:cs="Times New Roman"/>
              </w:rPr>
            </w:pPr>
            <w:r w:rsidRPr="00984EA9">
              <w:rPr>
                <w:rFonts w:eastAsia="Times New Roman" w:cs="Times New Roman"/>
              </w:rPr>
              <w:t>a,</w:t>
            </w:r>
            <w:r w:rsidR="00C26E3E" w:rsidRPr="00984EA9">
              <w:rPr>
                <w:rFonts w:eastAsia="Times New Roman" w:cs="Times New Roman"/>
              </w:rPr>
              <w:t xml:space="preserve"> Trẻ em cần có nhu cầu dinh dưỡng cao nhất vì ngoài việc đảm bảo nguyên liệu để tạo ra năng lượng cung cấp cho các hoạt động còn cần nguyên liệu để xây dựng cơ thể, giúp cơ thể lớn lên.</w:t>
            </w:r>
          </w:p>
          <w:p w14:paraId="2995DBEA" w14:textId="77777777" w:rsidR="00984EA9" w:rsidRDefault="00637136" w:rsidP="00984EA9">
            <w:pPr>
              <w:pStyle w:val="Standard"/>
              <w:spacing w:line="276" w:lineRule="auto"/>
              <w:jc w:val="both"/>
              <w:rPr>
                <w:rFonts w:eastAsia="Times New Roman" w:cs="Times New Roman"/>
              </w:rPr>
            </w:pPr>
            <w:r w:rsidRPr="00984EA9">
              <w:rPr>
                <w:rFonts w:eastAsia="Times New Roman" w:cs="Times New Roman"/>
              </w:rPr>
              <w:t>-</w:t>
            </w:r>
            <w:r w:rsidR="00C26E3E" w:rsidRPr="00984EA9">
              <w:rPr>
                <w:rFonts w:eastAsia="Times New Roman" w:cs="Times New Roman"/>
              </w:rPr>
              <w:t xml:space="preserve"> Chế độ dinh dưỡng là số lượng, thành phần các loại thực phẩm một người sử dụng giúp cung cấp đầy đủ, cân bằng về năng lượng và các nhóm chất dinh dưỡng, đảm bảo nhu cầu của cơ thể.</w:t>
            </w:r>
          </w:p>
          <w:p w14:paraId="2E017189" w14:textId="388A3812" w:rsidR="00C26E3E" w:rsidRPr="00984EA9" w:rsidRDefault="00637136" w:rsidP="00984EA9">
            <w:pPr>
              <w:pStyle w:val="Standard"/>
              <w:spacing w:line="276" w:lineRule="auto"/>
              <w:jc w:val="both"/>
              <w:rPr>
                <w:rFonts w:eastAsia="Times New Roman" w:cs="Times New Roman"/>
              </w:rPr>
            </w:pPr>
            <w:r w:rsidRPr="00984EA9">
              <w:rPr>
                <w:rFonts w:eastAsia="Times New Roman" w:cs="Times New Roman"/>
              </w:rPr>
              <w:t>-</w:t>
            </w:r>
            <w:r w:rsidR="00C26E3E" w:rsidRPr="00984EA9">
              <w:rPr>
                <w:rFonts w:eastAsia="Times New Roman" w:cs="Times New Roman"/>
              </w:rPr>
              <w:t xml:space="preserve"> Nêu mối quan hệ giữa tiêu hóa và dinh dưỡng.</w:t>
            </w:r>
          </w:p>
          <w:p w14:paraId="086D714F" w14:textId="77777777" w:rsidR="00C26E3E" w:rsidRPr="00984EA9" w:rsidRDefault="00C26E3E" w:rsidP="00984EA9">
            <w:pPr>
              <w:pStyle w:val="Standard"/>
              <w:spacing w:line="276" w:lineRule="auto"/>
              <w:jc w:val="both"/>
              <w:rPr>
                <w:rFonts w:eastAsia="Times New Roman" w:cs="Times New Roman"/>
              </w:rPr>
            </w:pPr>
            <w:r w:rsidRPr="00984EA9">
              <w:rPr>
                <w:rFonts w:eastAsia="Times New Roman" w:cs="Times New Roman"/>
              </w:rPr>
              <w:t xml:space="preserve"> - Hoạt động của hệ tiêu hóa giúp biến đổi thức ăn thành các chất đơn giản tạo thuận </w:t>
            </w:r>
            <w:r w:rsidRPr="00984EA9">
              <w:rPr>
                <w:rFonts w:eastAsia="Times New Roman" w:cs="Times New Roman"/>
              </w:rPr>
              <w:lastRenderedPageBreak/>
              <w:t>lợi cho quá trình thu nhận, biến đổi và sử dụng chất dinh dưỡng.</w:t>
            </w:r>
          </w:p>
          <w:p w14:paraId="69A0A3B0" w14:textId="77777777" w:rsidR="00C26E3E" w:rsidRPr="00984EA9" w:rsidRDefault="00637136" w:rsidP="00984EA9">
            <w:pPr>
              <w:pStyle w:val="Standard"/>
              <w:spacing w:line="276" w:lineRule="auto"/>
              <w:jc w:val="both"/>
              <w:rPr>
                <w:rFonts w:eastAsia="Times New Roman" w:cs="Times New Roman"/>
              </w:rPr>
            </w:pPr>
            <w:r w:rsidRPr="00984EA9">
              <w:rPr>
                <w:rFonts w:eastAsia="Times New Roman" w:cs="Times New Roman"/>
              </w:rPr>
              <w:t xml:space="preserve">- </w:t>
            </w:r>
            <w:r w:rsidR="00C26E3E" w:rsidRPr="00984EA9">
              <w:rPr>
                <w:rFonts w:eastAsia="Times New Roman" w:cs="Times New Roman"/>
              </w:rPr>
              <w:t>Chất dinh dưỡng đi vào làm nguyên liệu cho các quá trình trao đổi chất, lớn lên và phân chia trong các tế bào, đồng thời cung cấp năng lượng cho hệ tiêu hóa và các hệ cơ quan khác hoạt động.</w:t>
            </w:r>
          </w:p>
          <w:p w14:paraId="52B4756C" w14:textId="77777777" w:rsidR="00C26E3E" w:rsidRPr="00984EA9" w:rsidRDefault="00637136" w:rsidP="00984EA9">
            <w:pPr>
              <w:pStyle w:val="Standard"/>
              <w:spacing w:line="276" w:lineRule="auto"/>
              <w:jc w:val="both"/>
              <w:rPr>
                <w:rFonts w:eastAsia="Times New Roman" w:cs="Times New Roman"/>
              </w:rPr>
            </w:pPr>
            <w:r w:rsidRPr="00984EA9">
              <w:rPr>
                <w:rFonts w:eastAsia="Times New Roman" w:cs="Times New Roman"/>
              </w:rPr>
              <w:t>b,</w:t>
            </w:r>
            <w:r w:rsidR="00C26E3E" w:rsidRPr="00984EA9">
              <w:rPr>
                <w:rFonts w:eastAsia="Times New Roman" w:cs="Times New Roman"/>
              </w:rPr>
              <w:t xml:space="preserve"> Thức ăn được tiêu hóa cơ học là chủ yếu nhờ khoang miệng và dạ dày (quá trình nghiền nhỏ, đảo trộn thức ăn).</w:t>
            </w:r>
          </w:p>
          <w:p w14:paraId="394AA957" w14:textId="249B2BCD" w:rsidR="00C26E3E" w:rsidRPr="00984EA9" w:rsidRDefault="00C26E3E" w:rsidP="00984EA9">
            <w:pPr>
              <w:shd w:val="clear" w:color="auto" w:fill="FFFFFF"/>
              <w:spacing w:line="276" w:lineRule="auto"/>
            </w:pPr>
            <w:r w:rsidRPr="00984EA9">
              <w:t>- Thức ăn tiêu hóa hóa học là chủ yếu nhờ ruột non (quá trình biến đổi thức ăn thành các chất đơn giản nhờ sự xúc tác của enzyme.)</w:t>
            </w:r>
          </w:p>
        </w:tc>
        <w:tc>
          <w:tcPr>
            <w:tcW w:w="455" w:type="pct"/>
            <w:tcBorders>
              <w:top w:val="single" w:sz="4" w:space="0" w:color="auto"/>
              <w:left w:val="single" w:sz="4" w:space="0" w:color="auto"/>
              <w:bottom w:val="single" w:sz="4" w:space="0" w:color="auto"/>
              <w:right w:val="single" w:sz="4" w:space="0" w:color="auto"/>
            </w:tcBorders>
          </w:tcPr>
          <w:p w14:paraId="004F5423" w14:textId="77777777" w:rsidR="00C26E3E" w:rsidRPr="00984EA9" w:rsidRDefault="00C26E3E" w:rsidP="00984EA9">
            <w:pPr>
              <w:pStyle w:val="TableContents"/>
              <w:spacing w:line="276" w:lineRule="auto"/>
              <w:rPr>
                <w:rFonts w:eastAsia="Times New Roman" w:cs="Times New Roman"/>
              </w:rPr>
            </w:pPr>
            <w:r w:rsidRPr="00984EA9">
              <w:rPr>
                <w:rFonts w:eastAsia="Times New Roman" w:cs="Times New Roman"/>
              </w:rPr>
              <w:lastRenderedPageBreak/>
              <w:t>0,5 đ</w:t>
            </w:r>
          </w:p>
          <w:p w14:paraId="7E5B7AE8" w14:textId="77777777" w:rsidR="00C26E3E" w:rsidRPr="00984EA9" w:rsidRDefault="00C26E3E" w:rsidP="00984EA9">
            <w:pPr>
              <w:pStyle w:val="TableContents"/>
              <w:spacing w:line="276" w:lineRule="auto"/>
              <w:rPr>
                <w:rFonts w:eastAsia="Times New Roman" w:cs="Times New Roman"/>
              </w:rPr>
            </w:pPr>
          </w:p>
          <w:p w14:paraId="16871F54" w14:textId="77777777" w:rsidR="00C26E3E" w:rsidRPr="00984EA9" w:rsidRDefault="00C26E3E" w:rsidP="00984EA9">
            <w:pPr>
              <w:pStyle w:val="TableContents"/>
              <w:spacing w:line="276" w:lineRule="auto"/>
              <w:rPr>
                <w:rFonts w:eastAsia="Times New Roman" w:cs="Times New Roman"/>
              </w:rPr>
            </w:pPr>
          </w:p>
          <w:p w14:paraId="50D858D9" w14:textId="77777777" w:rsidR="00C26E3E" w:rsidRPr="00984EA9" w:rsidRDefault="00C26E3E" w:rsidP="00984EA9">
            <w:pPr>
              <w:pStyle w:val="TableContents"/>
              <w:spacing w:line="276" w:lineRule="auto"/>
              <w:rPr>
                <w:rFonts w:eastAsia="Times New Roman" w:cs="Times New Roman"/>
              </w:rPr>
            </w:pPr>
            <w:r w:rsidRPr="00984EA9">
              <w:rPr>
                <w:rFonts w:eastAsia="Times New Roman" w:cs="Times New Roman"/>
              </w:rPr>
              <w:t>0,5 đ</w:t>
            </w:r>
          </w:p>
          <w:p w14:paraId="16D54A9C" w14:textId="77777777" w:rsidR="00C26E3E" w:rsidRPr="00984EA9" w:rsidRDefault="00C26E3E" w:rsidP="00984EA9">
            <w:pPr>
              <w:pStyle w:val="TableContents"/>
              <w:spacing w:line="276" w:lineRule="auto"/>
              <w:rPr>
                <w:rFonts w:eastAsia="Times New Roman" w:cs="Times New Roman"/>
              </w:rPr>
            </w:pPr>
          </w:p>
          <w:p w14:paraId="3AB7D2C9" w14:textId="77777777" w:rsidR="00C26E3E" w:rsidRPr="00984EA9" w:rsidRDefault="00C26E3E" w:rsidP="00984EA9">
            <w:pPr>
              <w:pStyle w:val="TableContents"/>
              <w:spacing w:line="276" w:lineRule="auto"/>
              <w:rPr>
                <w:rFonts w:eastAsia="Times New Roman" w:cs="Times New Roman"/>
              </w:rPr>
            </w:pPr>
          </w:p>
          <w:p w14:paraId="5AA9D010" w14:textId="2A2B316C" w:rsidR="00C26E3E" w:rsidRPr="00984EA9" w:rsidRDefault="00C26E3E" w:rsidP="00984EA9">
            <w:pPr>
              <w:pStyle w:val="TableContents"/>
              <w:spacing w:line="276" w:lineRule="auto"/>
              <w:rPr>
                <w:rFonts w:eastAsia="Times New Roman" w:cs="Times New Roman"/>
              </w:rPr>
            </w:pPr>
            <w:r w:rsidRPr="00984EA9">
              <w:rPr>
                <w:rFonts w:eastAsia="Times New Roman" w:cs="Times New Roman"/>
              </w:rPr>
              <w:t>0,25</w:t>
            </w:r>
          </w:p>
          <w:p w14:paraId="2CD960C6" w14:textId="4CE103EF" w:rsidR="00C26E3E" w:rsidRPr="00984EA9" w:rsidRDefault="00C26E3E" w:rsidP="00984EA9">
            <w:pPr>
              <w:pStyle w:val="TableContents"/>
              <w:spacing w:line="276" w:lineRule="auto"/>
              <w:rPr>
                <w:rFonts w:eastAsia="Times New Roman" w:cs="Times New Roman"/>
              </w:rPr>
            </w:pPr>
            <w:r w:rsidRPr="00984EA9">
              <w:rPr>
                <w:rFonts w:eastAsia="Times New Roman" w:cs="Times New Roman"/>
              </w:rPr>
              <w:t xml:space="preserve">0,25 </w:t>
            </w:r>
          </w:p>
          <w:p w14:paraId="2A625C7B" w14:textId="77777777" w:rsidR="00C26E3E" w:rsidRPr="00984EA9" w:rsidRDefault="00C26E3E" w:rsidP="00984EA9">
            <w:pPr>
              <w:pStyle w:val="TableContents"/>
              <w:spacing w:line="276" w:lineRule="auto"/>
              <w:rPr>
                <w:rFonts w:eastAsia="Times New Roman" w:cs="Times New Roman"/>
              </w:rPr>
            </w:pPr>
          </w:p>
          <w:p w14:paraId="2ED355C7" w14:textId="6FA474E6" w:rsidR="00C26E3E" w:rsidRDefault="00C26E3E" w:rsidP="00984EA9">
            <w:pPr>
              <w:pStyle w:val="TableContents"/>
              <w:spacing w:line="276" w:lineRule="auto"/>
              <w:rPr>
                <w:rFonts w:eastAsia="Times New Roman" w:cs="Times New Roman"/>
              </w:rPr>
            </w:pPr>
            <w:r w:rsidRPr="00984EA9">
              <w:rPr>
                <w:rFonts w:eastAsia="Times New Roman" w:cs="Times New Roman"/>
              </w:rPr>
              <w:t xml:space="preserve">0,25 </w:t>
            </w:r>
          </w:p>
          <w:p w14:paraId="0AB2C748" w14:textId="77777777" w:rsidR="00984EA9" w:rsidRDefault="00984EA9" w:rsidP="00984EA9">
            <w:pPr>
              <w:pStyle w:val="TableContents"/>
              <w:spacing w:line="276" w:lineRule="auto"/>
              <w:rPr>
                <w:rFonts w:eastAsia="Times New Roman" w:cs="Times New Roman"/>
              </w:rPr>
            </w:pPr>
          </w:p>
          <w:p w14:paraId="4979980F" w14:textId="77777777" w:rsidR="00984EA9" w:rsidRDefault="00984EA9" w:rsidP="00984EA9">
            <w:pPr>
              <w:pStyle w:val="TableContents"/>
              <w:spacing w:line="276" w:lineRule="auto"/>
              <w:rPr>
                <w:rFonts w:eastAsia="Times New Roman" w:cs="Times New Roman"/>
              </w:rPr>
            </w:pPr>
          </w:p>
          <w:p w14:paraId="0E13B1DD" w14:textId="77777777" w:rsidR="00984EA9" w:rsidRPr="00984EA9" w:rsidRDefault="00984EA9" w:rsidP="00984EA9">
            <w:pPr>
              <w:pStyle w:val="TableContents"/>
              <w:spacing w:line="276" w:lineRule="auto"/>
              <w:rPr>
                <w:rFonts w:eastAsia="Times New Roman" w:cs="Times New Roman"/>
              </w:rPr>
            </w:pPr>
          </w:p>
          <w:p w14:paraId="7C8E6FFB" w14:textId="77777777" w:rsidR="00C26E3E" w:rsidRPr="00984EA9" w:rsidRDefault="00C26E3E" w:rsidP="00984EA9">
            <w:pPr>
              <w:pStyle w:val="TableContents"/>
              <w:spacing w:line="276" w:lineRule="auto"/>
              <w:rPr>
                <w:rFonts w:eastAsia="Times New Roman" w:cs="Times New Roman"/>
              </w:rPr>
            </w:pPr>
          </w:p>
          <w:p w14:paraId="7F6AF554" w14:textId="2382027C" w:rsidR="00C26E3E" w:rsidRPr="00984EA9" w:rsidRDefault="00C26E3E" w:rsidP="00984EA9">
            <w:pPr>
              <w:spacing w:line="276" w:lineRule="auto"/>
              <w:jc w:val="center"/>
              <w:rPr>
                <w:rFonts w:eastAsia="Calibri"/>
                <w:kern w:val="2"/>
              </w:rPr>
            </w:pPr>
            <w:r w:rsidRPr="00984EA9">
              <w:t>0,25</w:t>
            </w:r>
          </w:p>
        </w:tc>
      </w:tr>
      <w:tr w:rsidR="00C26E3E" w:rsidRPr="00984EA9" w14:paraId="4988B495" w14:textId="77777777" w:rsidTr="00984EA9">
        <w:tc>
          <w:tcPr>
            <w:tcW w:w="490" w:type="pct"/>
            <w:tcBorders>
              <w:top w:val="single" w:sz="4" w:space="0" w:color="auto"/>
              <w:left w:val="single" w:sz="4" w:space="0" w:color="auto"/>
              <w:bottom w:val="single" w:sz="4" w:space="0" w:color="auto"/>
              <w:right w:val="single" w:sz="4" w:space="0" w:color="auto"/>
            </w:tcBorders>
          </w:tcPr>
          <w:p w14:paraId="0B4B8E56" w14:textId="77777777" w:rsidR="00C26E3E" w:rsidRPr="00984EA9" w:rsidRDefault="00C26E3E" w:rsidP="00984EA9">
            <w:pPr>
              <w:spacing w:line="276" w:lineRule="auto"/>
              <w:rPr>
                <w:rFonts w:eastAsia="Calibri"/>
                <w:kern w:val="2"/>
              </w:rPr>
            </w:pPr>
            <w:r w:rsidRPr="00984EA9">
              <w:rPr>
                <w:rFonts w:eastAsia="Calibri"/>
                <w:kern w:val="2"/>
              </w:rPr>
              <w:lastRenderedPageBreak/>
              <w:t>Câu 2</w:t>
            </w:r>
          </w:p>
          <w:p w14:paraId="6CA03CAD" w14:textId="77777777" w:rsidR="00C26E3E" w:rsidRPr="00984EA9" w:rsidRDefault="00C26E3E" w:rsidP="00984EA9">
            <w:pPr>
              <w:spacing w:line="276" w:lineRule="auto"/>
              <w:rPr>
                <w:rFonts w:eastAsia="Calibri"/>
                <w:kern w:val="2"/>
              </w:rPr>
            </w:pPr>
            <w:r w:rsidRPr="00984EA9">
              <w:rPr>
                <w:rFonts w:eastAsia="Calibri"/>
                <w:kern w:val="2"/>
              </w:rPr>
              <w:t>(2đ)</w:t>
            </w:r>
          </w:p>
        </w:tc>
        <w:tc>
          <w:tcPr>
            <w:tcW w:w="4055" w:type="pct"/>
            <w:tcBorders>
              <w:top w:val="single" w:sz="4" w:space="0" w:color="auto"/>
              <w:left w:val="single" w:sz="4" w:space="0" w:color="auto"/>
              <w:bottom w:val="single" w:sz="4" w:space="0" w:color="auto"/>
              <w:right w:val="single" w:sz="4" w:space="0" w:color="auto"/>
            </w:tcBorders>
          </w:tcPr>
          <w:tbl>
            <w:tblPr>
              <w:tblW w:w="7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2423"/>
              <w:gridCol w:w="1985"/>
              <w:gridCol w:w="2409"/>
            </w:tblGrid>
            <w:tr w:rsidR="00637136" w:rsidRPr="00984EA9" w14:paraId="78DCF71A" w14:textId="77777777" w:rsidTr="00984EA9">
              <w:tc>
                <w:tcPr>
                  <w:tcW w:w="1162" w:type="dxa"/>
                  <w:tcBorders>
                    <w:top w:val="single" w:sz="4" w:space="0" w:color="auto"/>
                    <w:left w:val="single" w:sz="4" w:space="0" w:color="auto"/>
                    <w:bottom w:val="single" w:sz="4" w:space="0" w:color="auto"/>
                    <w:right w:val="single" w:sz="4" w:space="0" w:color="auto"/>
                  </w:tcBorders>
                  <w:shd w:val="clear" w:color="auto" w:fill="auto"/>
                </w:tcPr>
                <w:p w14:paraId="5A44A4F8" w14:textId="77777777" w:rsidR="00637136" w:rsidRPr="00984EA9" w:rsidRDefault="00637136" w:rsidP="00984EA9">
                  <w:pPr>
                    <w:spacing w:line="276" w:lineRule="auto"/>
                    <w:ind w:left="-57" w:right="-57"/>
                    <w:jc w:val="center"/>
                    <w:rPr>
                      <w:rFonts w:eastAsia="Calibri"/>
                      <w:kern w:val="2"/>
                    </w:rPr>
                  </w:pPr>
                  <w:r w:rsidRPr="00984EA9">
                    <w:rPr>
                      <w:rFonts w:eastAsia="Calibri"/>
                      <w:kern w:val="2"/>
                    </w:rPr>
                    <w:t>Tên bệnh</w:t>
                  </w:r>
                </w:p>
              </w:tc>
              <w:tc>
                <w:tcPr>
                  <w:tcW w:w="2423" w:type="dxa"/>
                  <w:tcBorders>
                    <w:top w:val="single" w:sz="4" w:space="0" w:color="auto"/>
                    <w:left w:val="single" w:sz="4" w:space="0" w:color="auto"/>
                    <w:bottom w:val="single" w:sz="4" w:space="0" w:color="auto"/>
                    <w:right w:val="single" w:sz="4" w:space="0" w:color="auto"/>
                  </w:tcBorders>
                  <w:shd w:val="clear" w:color="auto" w:fill="auto"/>
                </w:tcPr>
                <w:p w14:paraId="16799C22" w14:textId="77777777" w:rsidR="00637136" w:rsidRPr="00984EA9" w:rsidRDefault="00637136" w:rsidP="00984EA9">
                  <w:pPr>
                    <w:spacing w:line="276" w:lineRule="auto"/>
                    <w:ind w:left="-57" w:right="-57"/>
                  </w:pPr>
                  <w:r w:rsidRPr="00984EA9">
                    <w:t>Nguyên nhân</w:t>
                  </w:r>
                </w:p>
                <w:p w14:paraId="52677641" w14:textId="77777777" w:rsidR="00637136" w:rsidRPr="00984EA9" w:rsidRDefault="00637136" w:rsidP="00984EA9">
                  <w:pPr>
                    <w:spacing w:line="276" w:lineRule="auto"/>
                    <w:ind w:left="-57" w:right="-57"/>
                    <w:jc w:val="center"/>
                    <w:rPr>
                      <w:rFonts w:eastAsia="Calibri"/>
                      <w:kern w:val="2"/>
                    </w:rPr>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66307467" w14:textId="77777777" w:rsidR="00637136" w:rsidRPr="00984EA9" w:rsidRDefault="00637136" w:rsidP="00984EA9">
                  <w:pPr>
                    <w:spacing w:line="276" w:lineRule="auto"/>
                    <w:ind w:left="-57" w:right="-57"/>
                  </w:pPr>
                  <w:r w:rsidRPr="00984EA9">
                    <w:t>Hậu quả</w:t>
                  </w:r>
                </w:p>
                <w:p w14:paraId="6BEE769F" w14:textId="77777777" w:rsidR="00637136" w:rsidRPr="00984EA9" w:rsidRDefault="00637136" w:rsidP="00984EA9">
                  <w:pPr>
                    <w:spacing w:line="276" w:lineRule="auto"/>
                    <w:ind w:left="-57" w:right="-57"/>
                    <w:jc w:val="center"/>
                    <w:rPr>
                      <w:rFonts w:eastAsia="Calibri"/>
                      <w:kern w:val="2"/>
                    </w:rPr>
                  </w:pPr>
                </w:p>
              </w:tc>
              <w:tc>
                <w:tcPr>
                  <w:tcW w:w="2409" w:type="dxa"/>
                  <w:tcBorders>
                    <w:top w:val="single" w:sz="4" w:space="0" w:color="auto"/>
                    <w:left w:val="single" w:sz="4" w:space="0" w:color="auto"/>
                    <w:bottom w:val="single" w:sz="4" w:space="0" w:color="auto"/>
                    <w:right w:val="single" w:sz="4" w:space="0" w:color="auto"/>
                  </w:tcBorders>
                  <w:shd w:val="clear" w:color="auto" w:fill="auto"/>
                </w:tcPr>
                <w:p w14:paraId="36499E7C" w14:textId="77777777" w:rsidR="00637136" w:rsidRPr="00984EA9" w:rsidRDefault="00637136" w:rsidP="00984EA9">
                  <w:pPr>
                    <w:spacing w:line="276" w:lineRule="auto"/>
                    <w:ind w:left="-57" w:right="-57"/>
                  </w:pPr>
                  <w:r w:rsidRPr="00984EA9">
                    <w:t>Cách phòng tránh</w:t>
                  </w:r>
                </w:p>
                <w:p w14:paraId="4151C41A" w14:textId="77777777" w:rsidR="00637136" w:rsidRPr="00984EA9" w:rsidRDefault="00637136" w:rsidP="00984EA9">
                  <w:pPr>
                    <w:spacing w:line="276" w:lineRule="auto"/>
                    <w:ind w:left="-57" w:right="-57"/>
                    <w:jc w:val="center"/>
                    <w:rPr>
                      <w:rFonts w:eastAsia="Calibri"/>
                      <w:kern w:val="2"/>
                    </w:rPr>
                  </w:pPr>
                </w:p>
              </w:tc>
            </w:tr>
            <w:tr w:rsidR="00637136" w:rsidRPr="00984EA9" w14:paraId="7E96F877" w14:textId="77777777" w:rsidTr="00984EA9">
              <w:tc>
                <w:tcPr>
                  <w:tcW w:w="1162" w:type="dxa"/>
                  <w:tcBorders>
                    <w:top w:val="single" w:sz="4" w:space="0" w:color="auto"/>
                    <w:left w:val="single" w:sz="4" w:space="0" w:color="auto"/>
                    <w:bottom w:val="single" w:sz="4" w:space="0" w:color="auto"/>
                    <w:right w:val="single" w:sz="4" w:space="0" w:color="auto"/>
                  </w:tcBorders>
                  <w:shd w:val="clear" w:color="auto" w:fill="auto"/>
                </w:tcPr>
                <w:p w14:paraId="5000A298" w14:textId="77777777" w:rsidR="00637136" w:rsidRPr="00984EA9" w:rsidRDefault="00637136" w:rsidP="00984EA9">
                  <w:pPr>
                    <w:spacing w:line="276" w:lineRule="auto"/>
                    <w:ind w:left="-57" w:right="-57"/>
                  </w:pPr>
                  <w:r w:rsidRPr="00984EA9">
                    <w:t>Sâu răng</w:t>
                  </w:r>
                </w:p>
                <w:p w14:paraId="436A8EB0" w14:textId="77777777" w:rsidR="00637136" w:rsidRPr="00984EA9" w:rsidRDefault="00637136" w:rsidP="00984EA9">
                  <w:pPr>
                    <w:spacing w:line="276" w:lineRule="auto"/>
                    <w:ind w:left="-57" w:right="-57"/>
                    <w:jc w:val="center"/>
                    <w:rPr>
                      <w:rFonts w:eastAsia="Calibri"/>
                      <w:kern w:val="2"/>
                    </w:rPr>
                  </w:pPr>
                </w:p>
              </w:tc>
              <w:tc>
                <w:tcPr>
                  <w:tcW w:w="2423" w:type="dxa"/>
                  <w:tcBorders>
                    <w:top w:val="single" w:sz="4" w:space="0" w:color="auto"/>
                    <w:left w:val="single" w:sz="4" w:space="0" w:color="auto"/>
                    <w:bottom w:val="single" w:sz="4" w:space="0" w:color="auto"/>
                    <w:right w:val="single" w:sz="4" w:space="0" w:color="auto"/>
                  </w:tcBorders>
                  <w:shd w:val="clear" w:color="auto" w:fill="auto"/>
                </w:tcPr>
                <w:p w14:paraId="69F0DE3C" w14:textId="77777777" w:rsidR="00637136" w:rsidRPr="00984EA9" w:rsidRDefault="00637136" w:rsidP="00984EA9">
                  <w:pPr>
                    <w:spacing w:line="276" w:lineRule="auto"/>
                    <w:ind w:left="-57" w:right="-57"/>
                  </w:pPr>
                  <w:r w:rsidRPr="00984EA9">
                    <w:t>Vệ sinh răng miệng không sạch sẽ.</w:t>
                  </w:r>
                </w:p>
                <w:p w14:paraId="588A9E01" w14:textId="77777777" w:rsidR="00637136" w:rsidRPr="00984EA9" w:rsidRDefault="00637136" w:rsidP="00984EA9">
                  <w:pPr>
                    <w:spacing w:line="276" w:lineRule="auto"/>
                    <w:ind w:left="-57" w:right="-57"/>
                  </w:pPr>
                  <w:r w:rsidRPr="00984EA9">
                    <w:t>Vi khuẩn.</w:t>
                  </w:r>
                </w:p>
                <w:p w14:paraId="1BC239A0" w14:textId="07887B5B" w:rsidR="00637136" w:rsidRPr="00984EA9" w:rsidRDefault="00637136" w:rsidP="00984EA9">
                  <w:pPr>
                    <w:spacing w:line="276" w:lineRule="auto"/>
                    <w:ind w:left="-57" w:right="-57"/>
                  </w:pPr>
                  <w:r w:rsidRPr="00984EA9">
                    <w:t>Thức ăn nhiều đường.</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05295F62" w14:textId="77777777" w:rsidR="00637136" w:rsidRPr="00984EA9" w:rsidRDefault="00637136" w:rsidP="00984EA9">
                  <w:pPr>
                    <w:spacing w:line="276" w:lineRule="auto"/>
                    <w:ind w:left="-57" w:right="-57"/>
                  </w:pPr>
                  <w:r w:rsidRPr="00984EA9">
                    <w:t>Câu trúc răng bị phá huỷ gây đau răng, mất răng.</w:t>
                  </w:r>
                </w:p>
                <w:p w14:paraId="1F3CE52E" w14:textId="77777777" w:rsidR="00637136" w:rsidRPr="00984EA9" w:rsidRDefault="00637136" w:rsidP="00984EA9">
                  <w:pPr>
                    <w:spacing w:line="276" w:lineRule="auto"/>
                    <w:ind w:left="-57" w:right="-57"/>
                  </w:pPr>
                </w:p>
              </w:tc>
              <w:tc>
                <w:tcPr>
                  <w:tcW w:w="2409" w:type="dxa"/>
                  <w:tcBorders>
                    <w:top w:val="single" w:sz="4" w:space="0" w:color="auto"/>
                    <w:left w:val="single" w:sz="4" w:space="0" w:color="auto"/>
                    <w:bottom w:val="single" w:sz="4" w:space="0" w:color="auto"/>
                    <w:right w:val="single" w:sz="4" w:space="0" w:color="auto"/>
                  </w:tcBorders>
                  <w:shd w:val="clear" w:color="auto" w:fill="auto"/>
                </w:tcPr>
                <w:p w14:paraId="7E30E07C" w14:textId="77777777" w:rsidR="00637136" w:rsidRPr="00984EA9" w:rsidRDefault="00637136" w:rsidP="00984EA9">
                  <w:pPr>
                    <w:spacing w:line="276" w:lineRule="auto"/>
                    <w:ind w:left="-57" w:right="-57"/>
                  </w:pPr>
                  <w:r w:rsidRPr="00984EA9">
                    <w:t>- Vệ sinh răng miệng đúng cách.</w:t>
                  </w:r>
                </w:p>
                <w:p w14:paraId="3420FFE4" w14:textId="77777777" w:rsidR="00637136" w:rsidRPr="00984EA9" w:rsidRDefault="00637136" w:rsidP="00984EA9">
                  <w:pPr>
                    <w:spacing w:line="276" w:lineRule="auto"/>
                    <w:ind w:left="-57" w:right="-57"/>
                  </w:pPr>
                  <w:r w:rsidRPr="00984EA9">
                    <w:t>- Khám răng định kì.</w:t>
                  </w:r>
                </w:p>
                <w:p w14:paraId="710597A1" w14:textId="77777777" w:rsidR="00637136" w:rsidRPr="00984EA9" w:rsidRDefault="00637136" w:rsidP="00984EA9">
                  <w:pPr>
                    <w:spacing w:line="276" w:lineRule="auto"/>
                    <w:ind w:left="-57" w:right="-57"/>
                  </w:pPr>
                  <w:r w:rsidRPr="00984EA9">
                    <w:t>- Tránh các thực phẩm nhiều đường</w:t>
                  </w:r>
                </w:p>
              </w:tc>
            </w:tr>
            <w:tr w:rsidR="00637136" w:rsidRPr="00984EA9" w14:paraId="510CFCDB" w14:textId="77777777" w:rsidTr="00984EA9">
              <w:tc>
                <w:tcPr>
                  <w:tcW w:w="1162" w:type="dxa"/>
                  <w:tcBorders>
                    <w:top w:val="single" w:sz="4" w:space="0" w:color="auto"/>
                    <w:left w:val="single" w:sz="4" w:space="0" w:color="auto"/>
                    <w:bottom w:val="single" w:sz="4" w:space="0" w:color="auto"/>
                    <w:right w:val="single" w:sz="4" w:space="0" w:color="auto"/>
                  </w:tcBorders>
                  <w:shd w:val="clear" w:color="auto" w:fill="auto"/>
                </w:tcPr>
                <w:p w14:paraId="00C6EC8A" w14:textId="77777777" w:rsidR="00637136" w:rsidRPr="00984EA9" w:rsidRDefault="00637136" w:rsidP="00984EA9">
                  <w:pPr>
                    <w:spacing w:line="276" w:lineRule="auto"/>
                    <w:ind w:left="-57" w:right="-57"/>
                  </w:pPr>
                  <w:r w:rsidRPr="00984EA9">
                    <w:t>Tiêu chảy</w:t>
                  </w:r>
                </w:p>
                <w:p w14:paraId="6A6D0E9F" w14:textId="77777777" w:rsidR="00637136" w:rsidRPr="00984EA9" w:rsidRDefault="00637136" w:rsidP="00984EA9">
                  <w:pPr>
                    <w:spacing w:line="276" w:lineRule="auto"/>
                    <w:ind w:left="-57" w:right="-57"/>
                  </w:pPr>
                </w:p>
              </w:tc>
              <w:tc>
                <w:tcPr>
                  <w:tcW w:w="2423" w:type="dxa"/>
                  <w:tcBorders>
                    <w:top w:val="single" w:sz="4" w:space="0" w:color="auto"/>
                    <w:left w:val="single" w:sz="4" w:space="0" w:color="auto"/>
                    <w:bottom w:val="single" w:sz="4" w:space="0" w:color="auto"/>
                    <w:right w:val="single" w:sz="4" w:space="0" w:color="auto"/>
                  </w:tcBorders>
                  <w:shd w:val="clear" w:color="auto" w:fill="auto"/>
                </w:tcPr>
                <w:p w14:paraId="74D6D535" w14:textId="77777777" w:rsidR="00637136" w:rsidRPr="00984EA9" w:rsidRDefault="00637136" w:rsidP="00984EA9">
                  <w:pPr>
                    <w:spacing w:line="276" w:lineRule="auto"/>
                    <w:ind w:left="-57" w:right="-57"/>
                  </w:pPr>
                  <w:r w:rsidRPr="00984EA9">
                    <w:t>- Ô nhiễm thực phẩm.</w:t>
                  </w:r>
                </w:p>
                <w:p w14:paraId="70BE49B0" w14:textId="77777777" w:rsidR="00637136" w:rsidRPr="00984EA9" w:rsidRDefault="00637136" w:rsidP="00984EA9">
                  <w:pPr>
                    <w:spacing w:line="276" w:lineRule="auto"/>
                    <w:ind w:left="-57" w:right="-57"/>
                  </w:pPr>
                  <w:r w:rsidRPr="00984EA9">
                    <w:t>- Ô nhiễm nguồn nước.</w:t>
                  </w:r>
                </w:p>
                <w:p w14:paraId="4F1DD375" w14:textId="77777777" w:rsidR="00637136" w:rsidRPr="00984EA9" w:rsidRDefault="00637136" w:rsidP="00984EA9">
                  <w:pPr>
                    <w:spacing w:line="276" w:lineRule="auto"/>
                    <w:ind w:left="-57" w:right="-57"/>
                  </w:pPr>
                  <w:r w:rsidRPr="00984EA9">
                    <w:t>- Sử dụng thuốc kháng sinh không đúng chỉ dẫn.</w:t>
                  </w:r>
                </w:p>
                <w:p w14:paraId="076E4BD1" w14:textId="19F10876" w:rsidR="00637136" w:rsidRPr="00984EA9" w:rsidRDefault="00637136" w:rsidP="00984EA9">
                  <w:pPr>
                    <w:spacing w:line="276" w:lineRule="auto"/>
                    <w:ind w:left="-57" w:right="-57"/>
                  </w:pPr>
                  <w:r w:rsidRPr="00984EA9">
                    <w:t>- Dị ứng.</w:t>
                  </w: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2D5F4F58" w14:textId="77777777" w:rsidR="00637136" w:rsidRPr="00984EA9" w:rsidRDefault="00637136" w:rsidP="00984EA9">
                  <w:pPr>
                    <w:spacing w:line="276" w:lineRule="auto"/>
                    <w:ind w:left="-57" w:right="-57"/>
                  </w:pPr>
                  <w:r w:rsidRPr="00984EA9">
                    <w:t>- Mất nước, mất điện giải, có thể dẫn đến tử vong.</w:t>
                  </w:r>
                </w:p>
                <w:p w14:paraId="3C73A235" w14:textId="77777777" w:rsidR="00637136" w:rsidRPr="00984EA9" w:rsidRDefault="00637136" w:rsidP="00984EA9">
                  <w:pPr>
                    <w:spacing w:line="276" w:lineRule="auto"/>
                    <w:ind w:left="-57" w:right="-57"/>
                  </w:pPr>
                </w:p>
              </w:tc>
              <w:tc>
                <w:tcPr>
                  <w:tcW w:w="2409" w:type="dxa"/>
                  <w:tcBorders>
                    <w:top w:val="single" w:sz="4" w:space="0" w:color="auto"/>
                    <w:left w:val="single" w:sz="4" w:space="0" w:color="auto"/>
                    <w:bottom w:val="single" w:sz="4" w:space="0" w:color="auto"/>
                    <w:right w:val="single" w:sz="4" w:space="0" w:color="auto"/>
                  </w:tcBorders>
                  <w:shd w:val="clear" w:color="auto" w:fill="auto"/>
                </w:tcPr>
                <w:p w14:paraId="3B22B0C8" w14:textId="77777777" w:rsidR="00637136" w:rsidRPr="00984EA9" w:rsidRDefault="00637136" w:rsidP="00984EA9">
                  <w:pPr>
                    <w:spacing w:line="276" w:lineRule="auto"/>
                    <w:ind w:left="-57" w:right="-57"/>
                  </w:pPr>
                  <w:r w:rsidRPr="00984EA9">
                    <w:t>- Ăn chín, uống sôi.</w:t>
                  </w:r>
                </w:p>
                <w:p w14:paraId="3CE4C737" w14:textId="77777777" w:rsidR="00637136" w:rsidRPr="00984EA9" w:rsidRDefault="00637136" w:rsidP="00984EA9">
                  <w:pPr>
                    <w:spacing w:line="276" w:lineRule="auto"/>
                    <w:ind w:left="-57" w:right="-57"/>
                  </w:pPr>
                  <w:r w:rsidRPr="00984EA9">
                    <w:t>- Thực hiện các biện pháp vệ sinh an toàn thực phẩm.</w:t>
                  </w:r>
                </w:p>
                <w:p w14:paraId="2FBB6BAA" w14:textId="77777777" w:rsidR="00637136" w:rsidRPr="00984EA9" w:rsidRDefault="00637136" w:rsidP="00984EA9">
                  <w:pPr>
                    <w:spacing w:line="276" w:lineRule="auto"/>
                    <w:ind w:left="-57" w:right="-57"/>
                  </w:pPr>
                  <w:r w:rsidRPr="00984EA9">
                    <w:t>- Giữ gìn vệ sinh nguồn nước.</w:t>
                  </w:r>
                </w:p>
                <w:p w14:paraId="441E14B3" w14:textId="77777777" w:rsidR="00637136" w:rsidRPr="00984EA9" w:rsidRDefault="00637136" w:rsidP="00984EA9">
                  <w:pPr>
                    <w:spacing w:line="276" w:lineRule="auto"/>
                    <w:ind w:left="-57" w:right="-57"/>
                  </w:pPr>
                </w:p>
              </w:tc>
            </w:tr>
            <w:tr w:rsidR="00637136" w:rsidRPr="00984EA9" w14:paraId="44FD07D3" w14:textId="77777777" w:rsidTr="00984EA9">
              <w:tc>
                <w:tcPr>
                  <w:tcW w:w="1162" w:type="dxa"/>
                  <w:tcBorders>
                    <w:top w:val="single" w:sz="4" w:space="0" w:color="auto"/>
                    <w:left w:val="single" w:sz="4" w:space="0" w:color="auto"/>
                    <w:bottom w:val="single" w:sz="4" w:space="0" w:color="auto"/>
                    <w:right w:val="single" w:sz="4" w:space="0" w:color="auto"/>
                  </w:tcBorders>
                  <w:shd w:val="clear" w:color="auto" w:fill="auto"/>
                </w:tcPr>
                <w:p w14:paraId="7A4D31A0" w14:textId="77777777" w:rsidR="00637136" w:rsidRPr="00984EA9" w:rsidRDefault="00637136" w:rsidP="00984EA9">
                  <w:pPr>
                    <w:spacing w:line="276" w:lineRule="auto"/>
                    <w:ind w:left="-57" w:right="-57"/>
                  </w:pPr>
                  <w:r w:rsidRPr="00984EA9">
                    <w:t>Táo bón</w:t>
                  </w:r>
                </w:p>
                <w:p w14:paraId="7E75BFAE" w14:textId="77777777" w:rsidR="00637136" w:rsidRPr="00984EA9" w:rsidRDefault="00637136" w:rsidP="00984EA9">
                  <w:pPr>
                    <w:spacing w:line="276" w:lineRule="auto"/>
                    <w:ind w:left="-57" w:right="-57"/>
                  </w:pPr>
                </w:p>
              </w:tc>
              <w:tc>
                <w:tcPr>
                  <w:tcW w:w="2423" w:type="dxa"/>
                  <w:tcBorders>
                    <w:top w:val="single" w:sz="4" w:space="0" w:color="auto"/>
                    <w:left w:val="single" w:sz="4" w:space="0" w:color="auto"/>
                    <w:bottom w:val="single" w:sz="4" w:space="0" w:color="auto"/>
                    <w:right w:val="single" w:sz="4" w:space="0" w:color="auto"/>
                  </w:tcBorders>
                  <w:shd w:val="clear" w:color="auto" w:fill="auto"/>
                </w:tcPr>
                <w:p w14:paraId="06478075" w14:textId="77777777" w:rsidR="00637136" w:rsidRPr="00984EA9" w:rsidRDefault="00637136" w:rsidP="00984EA9">
                  <w:pPr>
                    <w:spacing w:line="276" w:lineRule="auto"/>
                    <w:ind w:left="-57" w:right="-57"/>
                  </w:pPr>
                  <w:r w:rsidRPr="00984EA9">
                    <w:t>- Chế độ ăn ít chất xơ, không</w:t>
                  </w:r>
                </w:p>
                <w:p w14:paraId="0017C0EE" w14:textId="77777777" w:rsidR="00637136" w:rsidRPr="00984EA9" w:rsidRDefault="00637136" w:rsidP="00984EA9">
                  <w:pPr>
                    <w:spacing w:line="276" w:lineRule="auto"/>
                    <w:ind w:left="-57" w:right="-57"/>
                  </w:pPr>
                  <w:r w:rsidRPr="00984EA9">
                    <w:t>đủ nước.</w:t>
                  </w:r>
                </w:p>
                <w:p w14:paraId="2A511552" w14:textId="77777777" w:rsidR="00637136" w:rsidRPr="00984EA9" w:rsidRDefault="00637136" w:rsidP="00984EA9">
                  <w:pPr>
                    <w:spacing w:line="276" w:lineRule="auto"/>
                    <w:ind w:left="-57" w:right="-57"/>
                  </w:pPr>
                  <w:r w:rsidRPr="00984EA9">
                    <w:t>- Ít vận động.</w:t>
                  </w:r>
                </w:p>
                <w:p w14:paraId="03ABC0BD" w14:textId="77777777" w:rsidR="00637136" w:rsidRPr="00984EA9" w:rsidRDefault="00637136" w:rsidP="00984EA9">
                  <w:pPr>
                    <w:spacing w:line="276" w:lineRule="auto"/>
                    <w:ind w:left="-57" w:right="-57"/>
                  </w:pPr>
                  <w:r w:rsidRPr="00984EA9">
                    <w:t>- Nhịn đại tiện.</w:t>
                  </w:r>
                </w:p>
                <w:p w14:paraId="6F0DBA85" w14:textId="77777777" w:rsidR="00637136" w:rsidRPr="00984EA9" w:rsidRDefault="00637136" w:rsidP="00984EA9">
                  <w:pPr>
                    <w:spacing w:line="276" w:lineRule="auto"/>
                    <w:ind w:left="-57" w:right="-57"/>
                  </w:pPr>
                </w:p>
              </w:tc>
              <w:tc>
                <w:tcPr>
                  <w:tcW w:w="1985" w:type="dxa"/>
                  <w:tcBorders>
                    <w:top w:val="single" w:sz="4" w:space="0" w:color="auto"/>
                    <w:left w:val="single" w:sz="4" w:space="0" w:color="auto"/>
                    <w:bottom w:val="single" w:sz="4" w:space="0" w:color="auto"/>
                    <w:right w:val="single" w:sz="4" w:space="0" w:color="auto"/>
                  </w:tcBorders>
                  <w:shd w:val="clear" w:color="auto" w:fill="auto"/>
                </w:tcPr>
                <w:p w14:paraId="7CB9726E" w14:textId="77777777" w:rsidR="00637136" w:rsidRPr="00984EA9" w:rsidRDefault="00637136" w:rsidP="00984EA9">
                  <w:pPr>
                    <w:spacing w:line="276" w:lineRule="auto"/>
                    <w:ind w:left="-57" w:right="-57"/>
                  </w:pPr>
                  <w:r w:rsidRPr="00984EA9">
                    <w:t>- Ứ phân trong đại tràng.</w:t>
                  </w:r>
                </w:p>
                <w:p w14:paraId="7167D860" w14:textId="77777777" w:rsidR="00637136" w:rsidRPr="00984EA9" w:rsidRDefault="00637136" w:rsidP="00984EA9">
                  <w:pPr>
                    <w:spacing w:line="276" w:lineRule="auto"/>
                    <w:ind w:left="-57" w:right="-57"/>
                  </w:pPr>
                  <w:r w:rsidRPr="00984EA9">
                    <w:t>- Nứt hậu môn dẫn đến chảy máu trong hoặc sau khi đại tiện.</w:t>
                  </w:r>
                </w:p>
                <w:p w14:paraId="37E4C2CD" w14:textId="77777777" w:rsidR="00637136" w:rsidRPr="00984EA9" w:rsidRDefault="00637136" w:rsidP="00984EA9">
                  <w:pPr>
                    <w:spacing w:line="276" w:lineRule="auto"/>
                    <w:ind w:left="-57" w:right="-57"/>
                  </w:pPr>
                  <w:r w:rsidRPr="00984EA9">
                    <w:t>- Sa trực tràng.</w:t>
                  </w:r>
                </w:p>
                <w:p w14:paraId="5E1209EA" w14:textId="77777777" w:rsidR="00637136" w:rsidRPr="00984EA9" w:rsidRDefault="00637136" w:rsidP="00984EA9">
                  <w:pPr>
                    <w:spacing w:line="276" w:lineRule="auto"/>
                    <w:ind w:left="-57" w:right="-57"/>
                  </w:pPr>
                  <w:r w:rsidRPr="00984EA9">
                    <w:t>- Gây bệnh trĩ.</w:t>
                  </w:r>
                </w:p>
              </w:tc>
              <w:tc>
                <w:tcPr>
                  <w:tcW w:w="2409" w:type="dxa"/>
                  <w:tcBorders>
                    <w:top w:val="single" w:sz="4" w:space="0" w:color="auto"/>
                    <w:left w:val="single" w:sz="4" w:space="0" w:color="auto"/>
                    <w:bottom w:val="single" w:sz="4" w:space="0" w:color="auto"/>
                    <w:right w:val="single" w:sz="4" w:space="0" w:color="auto"/>
                  </w:tcBorders>
                  <w:shd w:val="clear" w:color="auto" w:fill="auto"/>
                </w:tcPr>
                <w:p w14:paraId="75132EDF" w14:textId="77777777" w:rsidR="00637136" w:rsidRPr="00984EA9" w:rsidRDefault="00637136" w:rsidP="00984EA9">
                  <w:pPr>
                    <w:spacing w:line="276" w:lineRule="auto"/>
                    <w:ind w:left="-57" w:right="-57"/>
                  </w:pPr>
                  <w:r w:rsidRPr="00984EA9">
                    <w:t>- Bổ sung chất xơ, uống nhiều nước.</w:t>
                  </w:r>
                </w:p>
                <w:p w14:paraId="7BFA0B2F" w14:textId="77777777" w:rsidR="00637136" w:rsidRPr="00984EA9" w:rsidRDefault="00637136" w:rsidP="00984EA9">
                  <w:pPr>
                    <w:spacing w:line="276" w:lineRule="auto"/>
                    <w:ind w:left="-57" w:right="-57"/>
                  </w:pPr>
                  <w:r w:rsidRPr="00984EA9">
                    <w:t>- Tăng cường luyện tập thể dục.</w:t>
                  </w:r>
                  <w:r w:rsidRPr="00984EA9">
                    <w:br/>
                    <w:t>- Tạo thói quen đi vệ sinh.</w:t>
                  </w:r>
                </w:p>
                <w:p w14:paraId="428BF2C0" w14:textId="77777777" w:rsidR="00637136" w:rsidRPr="00984EA9" w:rsidRDefault="00637136" w:rsidP="00984EA9">
                  <w:pPr>
                    <w:spacing w:line="276" w:lineRule="auto"/>
                    <w:ind w:left="-57" w:right="-57"/>
                  </w:pPr>
                </w:p>
                <w:p w14:paraId="0DEC8027" w14:textId="77777777" w:rsidR="00637136" w:rsidRPr="00984EA9" w:rsidRDefault="00637136" w:rsidP="00984EA9">
                  <w:pPr>
                    <w:spacing w:line="276" w:lineRule="auto"/>
                    <w:ind w:left="-57" w:right="-57"/>
                  </w:pPr>
                </w:p>
              </w:tc>
            </w:tr>
          </w:tbl>
          <w:p w14:paraId="3A21F136" w14:textId="77777777" w:rsidR="00C26E3E" w:rsidRPr="00984EA9" w:rsidRDefault="00C26E3E" w:rsidP="00984EA9">
            <w:pPr>
              <w:spacing w:line="276" w:lineRule="auto"/>
              <w:jc w:val="center"/>
              <w:rPr>
                <w:rFonts w:eastAsia="Calibri"/>
                <w:kern w:val="2"/>
              </w:rPr>
            </w:pPr>
          </w:p>
        </w:tc>
        <w:tc>
          <w:tcPr>
            <w:tcW w:w="455" w:type="pct"/>
            <w:tcBorders>
              <w:top w:val="single" w:sz="4" w:space="0" w:color="auto"/>
              <w:left w:val="single" w:sz="4" w:space="0" w:color="auto"/>
              <w:bottom w:val="single" w:sz="4" w:space="0" w:color="auto"/>
              <w:right w:val="single" w:sz="4" w:space="0" w:color="auto"/>
            </w:tcBorders>
          </w:tcPr>
          <w:p w14:paraId="432F6A00" w14:textId="77777777" w:rsidR="00C26E3E" w:rsidRPr="00984EA9" w:rsidRDefault="00C26E3E" w:rsidP="00984EA9">
            <w:pPr>
              <w:spacing w:line="276" w:lineRule="auto"/>
              <w:jc w:val="center"/>
              <w:rPr>
                <w:rFonts w:eastAsia="Calibri"/>
                <w:kern w:val="2"/>
              </w:rPr>
            </w:pPr>
          </w:p>
          <w:p w14:paraId="0D02637C" w14:textId="77777777" w:rsidR="00C26E3E" w:rsidRPr="00984EA9" w:rsidRDefault="00C26E3E" w:rsidP="00984EA9">
            <w:pPr>
              <w:spacing w:line="276" w:lineRule="auto"/>
              <w:jc w:val="center"/>
              <w:rPr>
                <w:rFonts w:eastAsia="Calibri"/>
                <w:kern w:val="2"/>
              </w:rPr>
            </w:pPr>
          </w:p>
          <w:p w14:paraId="2FAF4B96" w14:textId="77777777" w:rsidR="00C26E3E" w:rsidRPr="00984EA9" w:rsidRDefault="00C26E3E" w:rsidP="00984EA9">
            <w:pPr>
              <w:spacing w:line="276" w:lineRule="auto"/>
              <w:jc w:val="center"/>
              <w:rPr>
                <w:rFonts w:eastAsia="Calibri"/>
                <w:kern w:val="2"/>
              </w:rPr>
            </w:pPr>
          </w:p>
          <w:p w14:paraId="72F39487" w14:textId="77777777" w:rsidR="00C26E3E" w:rsidRPr="00984EA9" w:rsidRDefault="00C26E3E" w:rsidP="00984EA9">
            <w:pPr>
              <w:spacing w:line="276" w:lineRule="auto"/>
              <w:jc w:val="center"/>
              <w:rPr>
                <w:rFonts w:eastAsia="Calibri"/>
                <w:kern w:val="2"/>
              </w:rPr>
            </w:pPr>
          </w:p>
          <w:p w14:paraId="0595F37C" w14:textId="77777777" w:rsidR="00C26E3E" w:rsidRPr="00984EA9" w:rsidRDefault="00C26E3E" w:rsidP="00984EA9">
            <w:pPr>
              <w:spacing w:line="276" w:lineRule="auto"/>
              <w:jc w:val="center"/>
              <w:rPr>
                <w:rFonts w:eastAsia="Calibri"/>
                <w:kern w:val="2"/>
              </w:rPr>
            </w:pPr>
            <w:r w:rsidRPr="00984EA9">
              <w:rPr>
                <w:rFonts w:eastAsia="Calibri"/>
                <w:kern w:val="2"/>
              </w:rPr>
              <w:t>0,5</w:t>
            </w:r>
          </w:p>
          <w:p w14:paraId="64AA9A03" w14:textId="77777777" w:rsidR="00C26E3E" w:rsidRPr="00984EA9" w:rsidRDefault="00C26E3E" w:rsidP="00984EA9">
            <w:pPr>
              <w:spacing w:line="276" w:lineRule="auto"/>
              <w:jc w:val="center"/>
              <w:rPr>
                <w:rFonts w:eastAsia="Calibri"/>
                <w:kern w:val="2"/>
              </w:rPr>
            </w:pPr>
          </w:p>
          <w:p w14:paraId="7FE3473E" w14:textId="77777777" w:rsidR="00C26E3E" w:rsidRPr="00984EA9" w:rsidRDefault="00C26E3E" w:rsidP="00984EA9">
            <w:pPr>
              <w:spacing w:line="276" w:lineRule="auto"/>
              <w:rPr>
                <w:rFonts w:eastAsia="Calibri"/>
                <w:kern w:val="2"/>
              </w:rPr>
            </w:pPr>
          </w:p>
          <w:p w14:paraId="4D3113C7" w14:textId="77777777" w:rsidR="00C26E3E" w:rsidRPr="00984EA9" w:rsidRDefault="00C26E3E" w:rsidP="00984EA9">
            <w:pPr>
              <w:spacing w:line="276" w:lineRule="auto"/>
              <w:jc w:val="center"/>
              <w:rPr>
                <w:rFonts w:eastAsia="Calibri"/>
                <w:kern w:val="2"/>
              </w:rPr>
            </w:pPr>
          </w:p>
          <w:p w14:paraId="6ED095AD" w14:textId="77777777" w:rsidR="00C26E3E" w:rsidRPr="00984EA9" w:rsidRDefault="00C26E3E" w:rsidP="00984EA9">
            <w:pPr>
              <w:spacing w:line="276" w:lineRule="auto"/>
              <w:jc w:val="center"/>
              <w:rPr>
                <w:rFonts w:eastAsia="Calibri"/>
                <w:kern w:val="2"/>
              </w:rPr>
            </w:pPr>
            <w:r w:rsidRPr="00984EA9">
              <w:rPr>
                <w:rFonts w:eastAsia="Calibri"/>
                <w:kern w:val="2"/>
              </w:rPr>
              <w:t>0,75</w:t>
            </w:r>
          </w:p>
          <w:p w14:paraId="530B0CA0" w14:textId="77777777" w:rsidR="00C26E3E" w:rsidRPr="00984EA9" w:rsidRDefault="00C26E3E" w:rsidP="00984EA9">
            <w:pPr>
              <w:spacing w:line="276" w:lineRule="auto"/>
              <w:jc w:val="center"/>
              <w:rPr>
                <w:rFonts w:eastAsia="Calibri"/>
                <w:kern w:val="2"/>
              </w:rPr>
            </w:pPr>
          </w:p>
          <w:p w14:paraId="69F03CD9" w14:textId="77777777" w:rsidR="00C26E3E" w:rsidRPr="00984EA9" w:rsidRDefault="00C26E3E" w:rsidP="00984EA9">
            <w:pPr>
              <w:spacing w:line="276" w:lineRule="auto"/>
              <w:jc w:val="center"/>
              <w:rPr>
                <w:rFonts w:eastAsia="Calibri"/>
                <w:kern w:val="2"/>
              </w:rPr>
            </w:pPr>
          </w:p>
          <w:p w14:paraId="405B5229" w14:textId="77777777" w:rsidR="00C26E3E" w:rsidRPr="00984EA9" w:rsidRDefault="00C26E3E" w:rsidP="00984EA9">
            <w:pPr>
              <w:spacing w:line="276" w:lineRule="auto"/>
              <w:jc w:val="center"/>
              <w:rPr>
                <w:rFonts w:eastAsia="Calibri"/>
                <w:kern w:val="2"/>
              </w:rPr>
            </w:pPr>
          </w:p>
          <w:p w14:paraId="0A6BB601" w14:textId="77777777" w:rsidR="00C26E3E" w:rsidRPr="00984EA9" w:rsidRDefault="00C26E3E" w:rsidP="00984EA9">
            <w:pPr>
              <w:spacing w:line="276" w:lineRule="auto"/>
              <w:jc w:val="center"/>
              <w:rPr>
                <w:rFonts w:eastAsia="Calibri"/>
                <w:kern w:val="2"/>
              </w:rPr>
            </w:pPr>
          </w:p>
          <w:p w14:paraId="6132064C" w14:textId="77777777" w:rsidR="00C26E3E" w:rsidRPr="00984EA9" w:rsidRDefault="00C26E3E" w:rsidP="00984EA9">
            <w:pPr>
              <w:spacing w:line="276" w:lineRule="auto"/>
              <w:jc w:val="center"/>
              <w:rPr>
                <w:rFonts w:eastAsia="Calibri"/>
                <w:kern w:val="2"/>
              </w:rPr>
            </w:pPr>
          </w:p>
          <w:p w14:paraId="57288BD1" w14:textId="77777777" w:rsidR="00C26E3E" w:rsidRPr="00984EA9" w:rsidRDefault="00C26E3E" w:rsidP="00984EA9">
            <w:pPr>
              <w:spacing w:line="276" w:lineRule="auto"/>
              <w:jc w:val="center"/>
              <w:rPr>
                <w:rFonts w:eastAsia="Calibri"/>
                <w:kern w:val="2"/>
              </w:rPr>
            </w:pPr>
            <w:r w:rsidRPr="00984EA9">
              <w:rPr>
                <w:rFonts w:eastAsia="Calibri"/>
                <w:kern w:val="2"/>
              </w:rPr>
              <w:t>0,75</w:t>
            </w:r>
          </w:p>
        </w:tc>
      </w:tr>
      <w:tr w:rsidR="00C26E3E" w:rsidRPr="00984EA9" w14:paraId="13A4BA88" w14:textId="77777777" w:rsidTr="00984EA9">
        <w:tc>
          <w:tcPr>
            <w:tcW w:w="490" w:type="pct"/>
            <w:tcBorders>
              <w:top w:val="single" w:sz="4" w:space="0" w:color="auto"/>
              <w:left w:val="single" w:sz="4" w:space="0" w:color="auto"/>
              <w:bottom w:val="single" w:sz="4" w:space="0" w:color="auto"/>
              <w:right w:val="single" w:sz="4" w:space="0" w:color="auto"/>
            </w:tcBorders>
          </w:tcPr>
          <w:p w14:paraId="1C8481F0" w14:textId="77777777" w:rsidR="00C26E3E" w:rsidRPr="00984EA9" w:rsidRDefault="00C26E3E" w:rsidP="00984EA9">
            <w:pPr>
              <w:spacing w:line="276" w:lineRule="auto"/>
              <w:rPr>
                <w:rFonts w:eastAsia="Calibri"/>
                <w:kern w:val="2"/>
              </w:rPr>
            </w:pPr>
            <w:r w:rsidRPr="00984EA9">
              <w:rPr>
                <w:rFonts w:eastAsia="Calibri"/>
                <w:kern w:val="2"/>
              </w:rPr>
              <w:t>Câu 3</w:t>
            </w:r>
          </w:p>
          <w:p w14:paraId="22798472" w14:textId="77777777" w:rsidR="00C26E3E" w:rsidRPr="00984EA9" w:rsidRDefault="00C26E3E" w:rsidP="00984EA9">
            <w:pPr>
              <w:spacing w:line="276" w:lineRule="auto"/>
              <w:rPr>
                <w:rFonts w:eastAsia="Calibri"/>
                <w:kern w:val="2"/>
              </w:rPr>
            </w:pPr>
            <w:r w:rsidRPr="00984EA9">
              <w:rPr>
                <w:rFonts w:eastAsia="Calibri"/>
                <w:kern w:val="2"/>
              </w:rPr>
              <w:t>(2 đ)</w:t>
            </w:r>
          </w:p>
        </w:tc>
        <w:tc>
          <w:tcPr>
            <w:tcW w:w="4055" w:type="pct"/>
            <w:tcBorders>
              <w:top w:val="single" w:sz="4" w:space="0" w:color="auto"/>
              <w:left w:val="single" w:sz="4" w:space="0" w:color="auto"/>
              <w:bottom w:val="single" w:sz="4" w:space="0" w:color="auto"/>
              <w:right w:val="single" w:sz="4" w:space="0" w:color="auto"/>
            </w:tcBorders>
          </w:tcPr>
          <w:p w14:paraId="2ADABBFE" w14:textId="77777777" w:rsidR="00C26E3E" w:rsidRPr="00984EA9" w:rsidRDefault="00C26E3E" w:rsidP="00984EA9">
            <w:pPr>
              <w:spacing w:line="276" w:lineRule="auto"/>
              <w:jc w:val="both"/>
              <w:rPr>
                <w:rFonts w:eastAsia="Calibri"/>
                <w:kern w:val="2"/>
              </w:rPr>
            </w:pPr>
            <w:r w:rsidRPr="00984EA9">
              <w:rPr>
                <w:rFonts w:eastAsia="Calibri"/>
                <w:bCs/>
                <w:kern w:val="2"/>
              </w:rPr>
              <w:t>a) Văcxin là:</w:t>
            </w:r>
            <w:r w:rsidRPr="00984EA9">
              <w:rPr>
                <w:rFonts w:eastAsia="Calibri"/>
                <w:kern w:val="2"/>
              </w:rPr>
              <w:t xml:space="preserve"> Dịch có chứa độc tố của vi khuẩn gây bệnh nào đó đã được làm yếu dùng tiêm vào cơ thể người đê tạo ra khả năng miễn dịch bệnh đó.</w:t>
            </w:r>
          </w:p>
          <w:p w14:paraId="246ACA0E" w14:textId="77777777" w:rsidR="00C26E3E" w:rsidRPr="00984EA9" w:rsidRDefault="00C26E3E" w:rsidP="00984EA9">
            <w:pPr>
              <w:spacing w:line="276" w:lineRule="auto"/>
              <w:jc w:val="both"/>
              <w:rPr>
                <w:rFonts w:eastAsia="Calibri"/>
                <w:bCs/>
                <w:kern w:val="2"/>
              </w:rPr>
            </w:pPr>
            <w:r w:rsidRPr="00984EA9">
              <w:rPr>
                <w:rFonts w:eastAsia="Calibri"/>
                <w:bCs/>
                <w:kern w:val="2"/>
              </w:rPr>
              <w:t>b) Giải thích:</w:t>
            </w:r>
          </w:p>
          <w:p w14:paraId="2FD63934" w14:textId="77777777" w:rsidR="00C26E3E" w:rsidRPr="00984EA9" w:rsidRDefault="00C26E3E" w:rsidP="00984EA9">
            <w:pPr>
              <w:spacing w:line="276" w:lineRule="auto"/>
              <w:jc w:val="both"/>
              <w:rPr>
                <w:rFonts w:eastAsia="Calibri"/>
                <w:kern w:val="2"/>
              </w:rPr>
            </w:pPr>
            <w:r w:rsidRPr="00984EA9">
              <w:rPr>
                <w:rFonts w:eastAsia="Calibri"/>
                <w:kern w:val="2"/>
              </w:rPr>
              <w:t>- Tiêm Văcxin tạo khả năng miễn dịch cho cơ thể vì:</w:t>
            </w:r>
          </w:p>
          <w:p w14:paraId="485D499F" w14:textId="77777777" w:rsidR="00C26E3E" w:rsidRPr="00984EA9" w:rsidRDefault="00C26E3E" w:rsidP="00984EA9">
            <w:pPr>
              <w:shd w:val="clear" w:color="auto" w:fill="FFFFFF"/>
              <w:spacing w:line="276" w:lineRule="auto"/>
              <w:rPr>
                <w:shd w:val="clear" w:color="auto" w:fill="FFFFFF"/>
              </w:rPr>
            </w:pPr>
            <w:r w:rsidRPr="00984EA9">
              <w:t xml:space="preserve">     </w:t>
            </w:r>
            <w:r w:rsidRPr="00984EA9">
              <w:rPr>
                <w:spacing w:val="-6"/>
              </w:rPr>
              <w:t xml:space="preserve">Độc tố của vi khuẩn là kháng nguyên nhưng do đã được làm yếu nên vào cơ thể người không dủ khả năng gây hại. Nhưng nó có tác dụng kích thích tế bào bạch cầu sản xuất ra kháng thể </w:t>
            </w:r>
            <w:r w:rsidRPr="00984EA9">
              <w:rPr>
                <w:shd w:val="clear" w:color="auto" w:fill="FFFFFF"/>
              </w:rPr>
              <w:t>để chống lại mầm bệnh “ghi nhớ”. Nếu lần sau bị mầm bệnh (chứa kháng nguyên tương tự) xâm nhập thì cơ thể có khả năng sản sinh nhanh kháng thể để chống lại mầm bệnh vì bạch cầu có khả năng “ghi nhớ” loại kháng nguyên đó.</w:t>
            </w:r>
          </w:p>
          <w:p w14:paraId="3DDE2869" w14:textId="77777777" w:rsidR="00C26E3E" w:rsidRPr="00984EA9" w:rsidRDefault="00C26E3E" w:rsidP="00984EA9">
            <w:pPr>
              <w:spacing w:line="276" w:lineRule="auto"/>
              <w:jc w:val="both"/>
              <w:rPr>
                <w:rFonts w:eastAsia="Calibri"/>
                <w:spacing w:val="-6"/>
                <w:kern w:val="2"/>
              </w:rPr>
            </w:pPr>
            <w:r w:rsidRPr="00984EA9">
              <w:rPr>
                <w:rFonts w:eastAsia="Calibri"/>
                <w:spacing w:val="-6"/>
                <w:kern w:val="2"/>
              </w:rPr>
              <w:t xml:space="preserve"> </w:t>
            </w:r>
            <w:r w:rsidRPr="00984EA9">
              <w:rPr>
                <w:rFonts w:eastAsia="Calibri"/>
                <w:kern w:val="2"/>
              </w:rPr>
              <w:t>- Sau khi mắc một bệnh nhiễm khuẩn nào đó có thể có khả năng miễn dịch bệnh đó vì:</w:t>
            </w:r>
          </w:p>
          <w:p w14:paraId="0EC12135" w14:textId="77777777" w:rsidR="00C26E3E" w:rsidRPr="00984EA9" w:rsidRDefault="00C26E3E" w:rsidP="00984EA9">
            <w:pPr>
              <w:spacing w:line="276" w:lineRule="auto"/>
              <w:jc w:val="both"/>
              <w:rPr>
                <w:rFonts w:eastAsia="Calibri"/>
                <w:kern w:val="2"/>
              </w:rPr>
            </w:pPr>
            <w:r w:rsidRPr="00984EA9">
              <w:rPr>
                <w:rFonts w:eastAsia="Calibri"/>
                <w:kern w:val="2"/>
              </w:rPr>
              <w:t xml:space="preserve">Khi xâm nhập vào cơ thể người, vi khuẩn tiết ra độ tố. Độc tố là kháng thể kích thích tế bào bạch cầu sản xuất ra kháng thể chống lại. Nếu cơ thể sau đó khỏi bệnh thì kháng thể đã có sẵn trong máu giúp cơ thể miễn dịch bệnh </w:t>
            </w:r>
          </w:p>
          <w:p w14:paraId="2223B8A9" w14:textId="77777777" w:rsidR="00C26E3E" w:rsidRPr="00984EA9" w:rsidRDefault="00C26E3E" w:rsidP="00984EA9">
            <w:pPr>
              <w:shd w:val="clear" w:color="auto" w:fill="FFFFFF"/>
              <w:spacing w:line="276" w:lineRule="auto"/>
              <w:rPr>
                <w:shd w:val="clear" w:color="auto" w:fill="FFFFFF"/>
              </w:rPr>
            </w:pPr>
            <w:r w:rsidRPr="00984EA9">
              <w:rPr>
                <w:rFonts w:eastAsia="Calibri"/>
                <w:kern w:val="2"/>
              </w:rPr>
              <w:lastRenderedPageBreak/>
              <w:t>C.</w:t>
            </w:r>
            <w:r w:rsidRPr="00984EA9">
              <w:rPr>
                <w:shd w:val="clear" w:color="auto" w:fill="FFFFFF"/>
              </w:rPr>
              <w:t xml:space="preserve">- Cách làm của bạn đó chưa chính xác do cột sống bảo vệ tuỷ sống, nếu cứu không đúng cách có thể làm tổn thương tuỷ sống. </w:t>
            </w:r>
          </w:p>
          <w:p w14:paraId="13E52A3E" w14:textId="4D4FD235" w:rsidR="00C26E3E" w:rsidRPr="00984EA9" w:rsidRDefault="00C26E3E" w:rsidP="00984EA9">
            <w:pPr>
              <w:spacing w:line="276" w:lineRule="auto"/>
              <w:jc w:val="both"/>
              <w:rPr>
                <w:rFonts w:eastAsia="Calibri"/>
                <w:kern w:val="2"/>
              </w:rPr>
            </w:pPr>
            <w:r w:rsidRPr="00984EA9">
              <w:rPr>
                <w:shd w:val="clear" w:color="auto" w:fill="FFFFFF"/>
              </w:rPr>
              <w:t>- Khi nạn nhân bị gãy xương cột sống cần để nạn nhân nằm yên; khi đưa nạn nhân đến cơ sở y tế phải đặt nạn nhân nằm cố định trên đệm cứng với tư thế duỗi thẳng trên một mặt phẳng.</w:t>
            </w:r>
          </w:p>
        </w:tc>
        <w:tc>
          <w:tcPr>
            <w:tcW w:w="455" w:type="pct"/>
            <w:tcBorders>
              <w:top w:val="single" w:sz="4" w:space="0" w:color="auto"/>
              <w:left w:val="single" w:sz="4" w:space="0" w:color="auto"/>
              <w:bottom w:val="single" w:sz="4" w:space="0" w:color="auto"/>
              <w:right w:val="single" w:sz="4" w:space="0" w:color="auto"/>
            </w:tcBorders>
          </w:tcPr>
          <w:p w14:paraId="59925A4C" w14:textId="77777777" w:rsidR="00C26E3E" w:rsidRPr="00984EA9" w:rsidRDefault="00C26E3E" w:rsidP="00984EA9">
            <w:pPr>
              <w:spacing w:line="276" w:lineRule="auto"/>
              <w:jc w:val="center"/>
              <w:rPr>
                <w:rFonts w:eastAsia="Calibri"/>
                <w:kern w:val="2"/>
              </w:rPr>
            </w:pPr>
            <w:r w:rsidRPr="00984EA9">
              <w:rPr>
                <w:rFonts w:eastAsia="Calibri"/>
                <w:kern w:val="2"/>
              </w:rPr>
              <w:lastRenderedPageBreak/>
              <w:t>0,25</w:t>
            </w:r>
          </w:p>
          <w:p w14:paraId="5E9F0447" w14:textId="77777777" w:rsidR="00C26E3E" w:rsidRPr="00984EA9" w:rsidRDefault="00C26E3E" w:rsidP="00984EA9">
            <w:pPr>
              <w:spacing w:line="276" w:lineRule="auto"/>
              <w:jc w:val="center"/>
              <w:rPr>
                <w:rFonts w:eastAsia="Calibri"/>
                <w:kern w:val="2"/>
              </w:rPr>
            </w:pPr>
          </w:p>
          <w:p w14:paraId="1573FC80" w14:textId="77777777" w:rsidR="00C26E3E" w:rsidRPr="00984EA9" w:rsidRDefault="00C26E3E" w:rsidP="00984EA9">
            <w:pPr>
              <w:spacing w:line="276" w:lineRule="auto"/>
              <w:jc w:val="center"/>
              <w:rPr>
                <w:rFonts w:eastAsia="Calibri"/>
                <w:kern w:val="2"/>
              </w:rPr>
            </w:pPr>
          </w:p>
          <w:p w14:paraId="74F6F12A" w14:textId="77777777" w:rsidR="00C26E3E" w:rsidRPr="00984EA9" w:rsidRDefault="00C26E3E" w:rsidP="00984EA9">
            <w:pPr>
              <w:spacing w:line="276" w:lineRule="auto"/>
              <w:jc w:val="center"/>
              <w:rPr>
                <w:rFonts w:eastAsia="Calibri"/>
                <w:kern w:val="2"/>
              </w:rPr>
            </w:pPr>
            <w:r w:rsidRPr="00984EA9">
              <w:rPr>
                <w:rFonts w:eastAsia="Calibri"/>
                <w:kern w:val="2"/>
              </w:rPr>
              <w:t>0,5</w:t>
            </w:r>
          </w:p>
          <w:p w14:paraId="408EBE76" w14:textId="77777777" w:rsidR="00C26E3E" w:rsidRPr="00984EA9" w:rsidRDefault="00C26E3E" w:rsidP="00984EA9">
            <w:pPr>
              <w:spacing w:line="276" w:lineRule="auto"/>
              <w:jc w:val="center"/>
              <w:rPr>
                <w:rFonts w:eastAsia="Calibri"/>
                <w:kern w:val="2"/>
              </w:rPr>
            </w:pPr>
          </w:p>
          <w:p w14:paraId="3F2D856A" w14:textId="77777777" w:rsidR="00C26E3E" w:rsidRPr="00984EA9" w:rsidRDefault="00C26E3E" w:rsidP="00984EA9">
            <w:pPr>
              <w:spacing w:line="276" w:lineRule="auto"/>
              <w:jc w:val="center"/>
              <w:rPr>
                <w:rFonts w:eastAsia="Calibri"/>
                <w:kern w:val="2"/>
              </w:rPr>
            </w:pPr>
            <w:r w:rsidRPr="00984EA9">
              <w:rPr>
                <w:rFonts w:eastAsia="Calibri"/>
                <w:kern w:val="2"/>
              </w:rPr>
              <w:t>0,5</w:t>
            </w:r>
          </w:p>
          <w:p w14:paraId="50641776" w14:textId="77777777" w:rsidR="00C26E3E" w:rsidRPr="00984EA9" w:rsidRDefault="00C26E3E" w:rsidP="00984EA9">
            <w:pPr>
              <w:spacing w:line="276" w:lineRule="auto"/>
              <w:jc w:val="center"/>
              <w:rPr>
                <w:rFonts w:eastAsia="Calibri"/>
                <w:kern w:val="2"/>
              </w:rPr>
            </w:pPr>
          </w:p>
          <w:p w14:paraId="2AE4EF8C" w14:textId="77777777" w:rsidR="00C26E3E" w:rsidRPr="00984EA9" w:rsidRDefault="00C26E3E" w:rsidP="00984EA9">
            <w:pPr>
              <w:spacing w:line="276" w:lineRule="auto"/>
              <w:jc w:val="center"/>
              <w:rPr>
                <w:rFonts w:eastAsia="Calibri"/>
                <w:kern w:val="2"/>
              </w:rPr>
            </w:pPr>
          </w:p>
          <w:p w14:paraId="2BC693FE" w14:textId="77777777" w:rsidR="00C26E3E" w:rsidRPr="00984EA9" w:rsidRDefault="00C26E3E" w:rsidP="00984EA9">
            <w:pPr>
              <w:spacing w:line="276" w:lineRule="auto"/>
              <w:jc w:val="center"/>
              <w:rPr>
                <w:rFonts w:eastAsia="Calibri"/>
                <w:kern w:val="2"/>
              </w:rPr>
            </w:pPr>
          </w:p>
          <w:p w14:paraId="7C2851B5" w14:textId="77777777" w:rsidR="00C26E3E" w:rsidRPr="00984EA9" w:rsidRDefault="00C26E3E" w:rsidP="00984EA9">
            <w:pPr>
              <w:spacing w:line="276" w:lineRule="auto"/>
              <w:jc w:val="center"/>
              <w:rPr>
                <w:rFonts w:eastAsia="Calibri"/>
                <w:kern w:val="2"/>
              </w:rPr>
            </w:pPr>
            <w:r w:rsidRPr="00984EA9">
              <w:rPr>
                <w:rFonts w:eastAsia="Calibri"/>
                <w:kern w:val="2"/>
              </w:rPr>
              <w:t>0,25</w:t>
            </w:r>
          </w:p>
          <w:p w14:paraId="31D3962C" w14:textId="77777777" w:rsidR="00C26E3E" w:rsidRPr="00984EA9" w:rsidRDefault="00C26E3E" w:rsidP="00984EA9">
            <w:pPr>
              <w:spacing w:line="276" w:lineRule="auto"/>
              <w:jc w:val="center"/>
              <w:rPr>
                <w:rFonts w:eastAsia="Calibri"/>
                <w:kern w:val="2"/>
              </w:rPr>
            </w:pPr>
          </w:p>
          <w:p w14:paraId="1D34F4EC" w14:textId="77777777" w:rsidR="00C26E3E" w:rsidRPr="00984EA9" w:rsidRDefault="00C26E3E" w:rsidP="00984EA9">
            <w:pPr>
              <w:spacing w:line="276" w:lineRule="auto"/>
              <w:jc w:val="both"/>
              <w:rPr>
                <w:rFonts w:eastAsia="Calibri"/>
                <w:kern w:val="2"/>
              </w:rPr>
            </w:pPr>
            <w:r w:rsidRPr="00984EA9">
              <w:rPr>
                <w:rFonts w:eastAsia="Calibri"/>
                <w:kern w:val="2"/>
              </w:rPr>
              <w:t>0,5</w:t>
            </w:r>
          </w:p>
        </w:tc>
      </w:tr>
      <w:tr w:rsidR="00C26E3E" w:rsidRPr="00984EA9" w14:paraId="75E70D4C" w14:textId="77777777" w:rsidTr="00984EA9">
        <w:tc>
          <w:tcPr>
            <w:tcW w:w="490" w:type="pct"/>
            <w:tcBorders>
              <w:top w:val="single" w:sz="4" w:space="0" w:color="auto"/>
              <w:left w:val="single" w:sz="4" w:space="0" w:color="auto"/>
              <w:bottom w:val="single" w:sz="4" w:space="0" w:color="auto"/>
              <w:right w:val="single" w:sz="4" w:space="0" w:color="auto"/>
            </w:tcBorders>
          </w:tcPr>
          <w:p w14:paraId="3194C11C" w14:textId="77777777" w:rsidR="00C26E3E" w:rsidRPr="00984EA9" w:rsidRDefault="00C26E3E" w:rsidP="00984EA9">
            <w:pPr>
              <w:spacing w:line="276" w:lineRule="auto"/>
              <w:rPr>
                <w:rFonts w:eastAsia="Calibri"/>
                <w:kern w:val="2"/>
              </w:rPr>
            </w:pPr>
            <w:r w:rsidRPr="00984EA9">
              <w:rPr>
                <w:rFonts w:eastAsia="Calibri"/>
                <w:kern w:val="2"/>
              </w:rPr>
              <w:t>Câu</w:t>
            </w:r>
            <w:r w:rsidR="00891234" w:rsidRPr="00984EA9">
              <w:rPr>
                <w:rFonts w:eastAsia="Calibri"/>
                <w:kern w:val="2"/>
              </w:rPr>
              <w:t xml:space="preserve"> 4</w:t>
            </w:r>
          </w:p>
          <w:p w14:paraId="32C11083" w14:textId="77777777" w:rsidR="00C26E3E" w:rsidRPr="00984EA9" w:rsidRDefault="00C26E3E" w:rsidP="00984EA9">
            <w:pPr>
              <w:spacing w:line="276" w:lineRule="auto"/>
              <w:rPr>
                <w:rFonts w:eastAsia="Calibri"/>
                <w:kern w:val="2"/>
              </w:rPr>
            </w:pPr>
          </w:p>
          <w:p w14:paraId="33A3340D" w14:textId="77777777" w:rsidR="00C26E3E" w:rsidRPr="00984EA9" w:rsidRDefault="00C26E3E" w:rsidP="00984EA9">
            <w:pPr>
              <w:spacing w:line="276" w:lineRule="auto"/>
              <w:rPr>
                <w:rFonts w:eastAsia="Calibri"/>
                <w:kern w:val="2"/>
              </w:rPr>
            </w:pPr>
            <w:r w:rsidRPr="00984EA9">
              <w:rPr>
                <w:rFonts w:eastAsia="Calibri"/>
                <w:kern w:val="2"/>
              </w:rPr>
              <w:t>2đ</w:t>
            </w:r>
          </w:p>
        </w:tc>
        <w:tc>
          <w:tcPr>
            <w:tcW w:w="4055" w:type="pct"/>
            <w:tcBorders>
              <w:top w:val="single" w:sz="4" w:space="0" w:color="auto"/>
              <w:left w:val="single" w:sz="4" w:space="0" w:color="auto"/>
              <w:bottom w:val="single" w:sz="4" w:space="0" w:color="auto"/>
              <w:right w:val="single" w:sz="4" w:space="0" w:color="auto"/>
            </w:tcBorders>
          </w:tcPr>
          <w:p w14:paraId="1710B4FC" w14:textId="77777777" w:rsidR="00C26E3E" w:rsidRPr="00984EA9" w:rsidRDefault="00C26E3E" w:rsidP="00984EA9">
            <w:pPr>
              <w:shd w:val="clear" w:color="auto" w:fill="FFFFFF"/>
              <w:spacing w:line="276" w:lineRule="auto"/>
              <w:rPr>
                <w:rFonts w:eastAsia="Calibri"/>
              </w:rPr>
            </w:pPr>
            <w:r w:rsidRPr="00984EA9">
              <w:rPr>
                <w:rFonts w:eastAsia="Calibri"/>
              </w:rPr>
              <w:t>a) Người 1 – nhóm máu B; người 2 – nhóm máu AB, người 3 – nhóm máu A, người 4 – nhóm máu O.</w:t>
            </w:r>
          </w:p>
          <w:p w14:paraId="76FBEE5A" w14:textId="77777777" w:rsidR="00C26E3E" w:rsidRPr="00984EA9" w:rsidRDefault="00C26E3E" w:rsidP="00984EA9">
            <w:pPr>
              <w:shd w:val="clear" w:color="auto" w:fill="FFFFFF"/>
              <w:spacing w:line="276" w:lineRule="auto"/>
              <w:rPr>
                <w:rFonts w:eastAsia="Calibri"/>
              </w:rPr>
            </w:pPr>
            <w:r w:rsidRPr="00984EA9">
              <w:rPr>
                <w:rFonts w:eastAsia="Calibri"/>
              </w:rPr>
              <w:t>Giải thích:</w:t>
            </w:r>
          </w:p>
          <w:tbl>
            <w:tblPr>
              <w:tblW w:w="8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162"/>
              <w:gridCol w:w="1562"/>
              <w:gridCol w:w="1559"/>
              <w:gridCol w:w="1542"/>
              <w:gridCol w:w="1435"/>
              <w:gridCol w:w="800"/>
            </w:tblGrid>
            <w:tr w:rsidR="00C26E3E" w:rsidRPr="00984EA9" w14:paraId="2FF22B0A" w14:textId="77777777" w:rsidTr="00984EA9">
              <w:trPr>
                <w:trHeight w:val="550"/>
              </w:trPr>
              <w:tc>
                <w:tcPr>
                  <w:tcW w:w="116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39F3E57C" w14:textId="77777777" w:rsidR="00C26E3E" w:rsidRPr="00984EA9" w:rsidRDefault="00C26E3E" w:rsidP="00984EA9">
                  <w:pPr>
                    <w:spacing w:line="276" w:lineRule="auto"/>
                    <w:rPr>
                      <w:rFonts w:eastAsia="Calibri"/>
                    </w:rPr>
                  </w:pPr>
                  <w:r w:rsidRPr="00984EA9">
                    <w:rPr>
                      <w:rFonts w:eastAsia="Calibri"/>
                      <w:b/>
                      <w:bCs/>
                    </w:rPr>
                    <w:t>Người</w:t>
                  </w:r>
                </w:p>
              </w:tc>
              <w:tc>
                <w:tcPr>
                  <w:tcW w:w="156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5CB7AA60" w14:textId="77777777" w:rsidR="00C26E3E" w:rsidRPr="00984EA9" w:rsidRDefault="00C26E3E" w:rsidP="00984EA9">
                  <w:pPr>
                    <w:spacing w:line="276" w:lineRule="auto"/>
                    <w:rPr>
                      <w:rFonts w:eastAsia="Calibri"/>
                    </w:rPr>
                  </w:pPr>
                  <w:r w:rsidRPr="00984EA9">
                    <w:rPr>
                      <w:rFonts w:eastAsia="Calibri"/>
                      <w:b/>
                      <w:bCs/>
                    </w:rPr>
                    <w:t>Ngưng kết với kháng thể anti-A</w:t>
                  </w:r>
                </w:p>
              </w:tc>
              <w:tc>
                <w:tcPr>
                  <w:tcW w:w="1559"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0D100709" w14:textId="77777777" w:rsidR="00C26E3E" w:rsidRPr="00984EA9" w:rsidRDefault="00C26E3E" w:rsidP="00984EA9">
                  <w:pPr>
                    <w:spacing w:line="276" w:lineRule="auto"/>
                    <w:rPr>
                      <w:rFonts w:eastAsia="Calibri"/>
                    </w:rPr>
                  </w:pPr>
                  <w:r w:rsidRPr="00984EA9">
                    <w:rPr>
                      <w:rFonts w:eastAsia="Calibri"/>
                      <w:b/>
                      <w:bCs/>
                    </w:rPr>
                    <w:t>Ngưng kết với kháng thể anti-B</w:t>
                  </w:r>
                </w:p>
              </w:tc>
              <w:tc>
                <w:tcPr>
                  <w:tcW w:w="154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3AEA95CC" w14:textId="77777777" w:rsidR="00C26E3E" w:rsidRPr="00984EA9" w:rsidRDefault="00C26E3E" w:rsidP="00984EA9">
                  <w:pPr>
                    <w:spacing w:line="276" w:lineRule="auto"/>
                    <w:rPr>
                      <w:rFonts w:eastAsia="Calibri"/>
                    </w:rPr>
                  </w:pPr>
                  <w:r w:rsidRPr="00984EA9">
                    <w:rPr>
                      <w:rFonts w:eastAsia="Calibri"/>
                      <w:b/>
                      <w:bCs/>
                    </w:rPr>
                    <w:t>Có kháng nguyên A</w:t>
                  </w:r>
                </w:p>
              </w:tc>
              <w:tc>
                <w:tcPr>
                  <w:tcW w:w="1435"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54818F6C" w14:textId="77777777" w:rsidR="00C26E3E" w:rsidRPr="00984EA9" w:rsidRDefault="00C26E3E" w:rsidP="00984EA9">
                  <w:pPr>
                    <w:spacing w:line="276" w:lineRule="auto"/>
                    <w:rPr>
                      <w:rFonts w:eastAsia="Calibri"/>
                      <w:b/>
                      <w:bCs/>
                    </w:rPr>
                  </w:pPr>
                  <w:r w:rsidRPr="00984EA9">
                    <w:rPr>
                      <w:rFonts w:eastAsia="Calibri"/>
                      <w:b/>
                      <w:bCs/>
                    </w:rPr>
                    <w:t xml:space="preserve">Có kháng nguyên </w:t>
                  </w:r>
                </w:p>
                <w:p w14:paraId="0967F3AF" w14:textId="77777777" w:rsidR="00C26E3E" w:rsidRPr="00984EA9" w:rsidRDefault="00C26E3E" w:rsidP="00984EA9">
                  <w:pPr>
                    <w:spacing w:line="276" w:lineRule="auto"/>
                    <w:ind w:left="-658" w:firstLine="658"/>
                    <w:rPr>
                      <w:rFonts w:eastAsia="Calibri"/>
                    </w:rPr>
                  </w:pPr>
                  <w:r w:rsidRPr="00984EA9">
                    <w:rPr>
                      <w:rFonts w:eastAsia="Calibri"/>
                      <w:b/>
                      <w:bCs/>
                    </w:rPr>
                    <w:t>B</w:t>
                  </w:r>
                </w:p>
              </w:tc>
              <w:tc>
                <w:tcPr>
                  <w:tcW w:w="80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73FC450E" w14:textId="77777777" w:rsidR="00C26E3E" w:rsidRPr="00984EA9" w:rsidRDefault="00C26E3E" w:rsidP="00984EA9">
                  <w:pPr>
                    <w:spacing w:line="276" w:lineRule="auto"/>
                    <w:rPr>
                      <w:rFonts w:eastAsia="Calibri"/>
                    </w:rPr>
                  </w:pPr>
                  <w:r w:rsidRPr="00984EA9">
                    <w:rPr>
                      <w:rFonts w:eastAsia="Calibri"/>
                      <w:b/>
                      <w:bCs/>
                    </w:rPr>
                    <w:t>Nhóm máu</w:t>
                  </w:r>
                </w:p>
              </w:tc>
            </w:tr>
            <w:tr w:rsidR="00C26E3E" w:rsidRPr="00984EA9" w14:paraId="6C8BFCDC" w14:textId="77777777" w:rsidTr="00984EA9">
              <w:trPr>
                <w:trHeight w:val="392"/>
              </w:trPr>
              <w:tc>
                <w:tcPr>
                  <w:tcW w:w="116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7869E955" w14:textId="77777777" w:rsidR="00C26E3E" w:rsidRPr="00984EA9" w:rsidRDefault="00C26E3E" w:rsidP="00984EA9">
                  <w:pPr>
                    <w:spacing w:line="276" w:lineRule="auto"/>
                    <w:rPr>
                      <w:rFonts w:eastAsia="Calibri"/>
                    </w:rPr>
                  </w:pPr>
                  <w:r w:rsidRPr="00984EA9">
                    <w:rPr>
                      <w:rFonts w:eastAsia="Calibri"/>
                    </w:rPr>
                    <w:t>Người 1</w:t>
                  </w:r>
                </w:p>
              </w:tc>
              <w:tc>
                <w:tcPr>
                  <w:tcW w:w="156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122965C1" w14:textId="77777777" w:rsidR="00C26E3E" w:rsidRPr="00984EA9" w:rsidRDefault="00C26E3E" w:rsidP="00984EA9">
                  <w:pPr>
                    <w:spacing w:line="276" w:lineRule="auto"/>
                    <w:rPr>
                      <w:rFonts w:eastAsia="Calibri"/>
                    </w:rPr>
                  </w:pPr>
                  <w:r w:rsidRPr="00984EA9">
                    <w:rPr>
                      <w:rFonts w:eastAsia="Calibri"/>
                    </w:rPr>
                    <w:t>Không</w:t>
                  </w:r>
                </w:p>
              </w:tc>
              <w:tc>
                <w:tcPr>
                  <w:tcW w:w="1559"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59316AF6" w14:textId="77777777" w:rsidR="00C26E3E" w:rsidRPr="00984EA9" w:rsidRDefault="00C26E3E" w:rsidP="00984EA9">
                  <w:pPr>
                    <w:spacing w:line="276" w:lineRule="auto"/>
                    <w:rPr>
                      <w:rFonts w:eastAsia="Calibri"/>
                    </w:rPr>
                  </w:pPr>
                  <w:r w:rsidRPr="00984EA9">
                    <w:rPr>
                      <w:rFonts w:eastAsia="Calibri"/>
                    </w:rPr>
                    <w:t>Có</w:t>
                  </w:r>
                </w:p>
              </w:tc>
              <w:tc>
                <w:tcPr>
                  <w:tcW w:w="154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57E15501" w14:textId="77777777" w:rsidR="00C26E3E" w:rsidRPr="00984EA9" w:rsidRDefault="00C26E3E" w:rsidP="00984EA9">
                  <w:pPr>
                    <w:spacing w:line="276" w:lineRule="auto"/>
                    <w:rPr>
                      <w:rFonts w:eastAsia="Calibri"/>
                    </w:rPr>
                  </w:pPr>
                  <w:r w:rsidRPr="00984EA9">
                    <w:rPr>
                      <w:rFonts w:eastAsia="Calibri"/>
                    </w:rPr>
                    <w:t>Không</w:t>
                  </w:r>
                </w:p>
              </w:tc>
              <w:tc>
                <w:tcPr>
                  <w:tcW w:w="1435"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7A86E7F1" w14:textId="77777777" w:rsidR="00C26E3E" w:rsidRPr="00984EA9" w:rsidRDefault="00C26E3E" w:rsidP="00984EA9">
                  <w:pPr>
                    <w:spacing w:line="276" w:lineRule="auto"/>
                    <w:rPr>
                      <w:rFonts w:eastAsia="Calibri"/>
                    </w:rPr>
                  </w:pPr>
                  <w:r w:rsidRPr="00984EA9">
                    <w:rPr>
                      <w:rFonts w:eastAsia="Calibri"/>
                    </w:rPr>
                    <w:t>Có</w:t>
                  </w:r>
                </w:p>
              </w:tc>
              <w:tc>
                <w:tcPr>
                  <w:tcW w:w="80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247D0DED" w14:textId="77777777" w:rsidR="00C26E3E" w:rsidRPr="00984EA9" w:rsidRDefault="00C26E3E" w:rsidP="00984EA9">
                  <w:pPr>
                    <w:spacing w:line="276" w:lineRule="auto"/>
                    <w:rPr>
                      <w:rFonts w:eastAsia="Calibri"/>
                    </w:rPr>
                  </w:pPr>
                  <w:r w:rsidRPr="00984EA9">
                    <w:rPr>
                      <w:rFonts w:eastAsia="Calibri"/>
                    </w:rPr>
                    <w:t>B</w:t>
                  </w:r>
                </w:p>
              </w:tc>
            </w:tr>
            <w:tr w:rsidR="00C26E3E" w:rsidRPr="00984EA9" w14:paraId="6BFF93AA" w14:textId="77777777" w:rsidTr="00984EA9">
              <w:trPr>
                <w:trHeight w:val="374"/>
              </w:trPr>
              <w:tc>
                <w:tcPr>
                  <w:tcW w:w="116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517073DD" w14:textId="77777777" w:rsidR="00C26E3E" w:rsidRPr="00984EA9" w:rsidRDefault="00C26E3E" w:rsidP="00984EA9">
                  <w:pPr>
                    <w:spacing w:line="276" w:lineRule="auto"/>
                    <w:rPr>
                      <w:rFonts w:eastAsia="Calibri"/>
                    </w:rPr>
                  </w:pPr>
                  <w:r w:rsidRPr="00984EA9">
                    <w:rPr>
                      <w:rFonts w:eastAsia="Calibri"/>
                    </w:rPr>
                    <w:t>Người 2</w:t>
                  </w:r>
                </w:p>
              </w:tc>
              <w:tc>
                <w:tcPr>
                  <w:tcW w:w="156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6219CD82" w14:textId="77777777" w:rsidR="00C26E3E" w:rsidRPr="00984EA9" w:rsidRDefault="00C26E3E" w:rsidP="00984EA9">
                  <w:pPr>
                    <w:spacing w:line="276" w:lineRule="auto"/>
                    <w:rPr>
                      <w:rFonts w:eastAsia="Calibri"/>
                    </w:rPr>
                  </w:pPr>
                  <w:r w:rsidRPr="00984EA9">
                    <w:rPr>
                      <w:rFonts w:eastAsia="Calibri"/>
                    </w:rPr>
                    <w:t>Có</w:t>
                  </w:r>
                </w:p>
              </w:tc>
              <w:tc>
                <w:tcPr>
                  <w:tcW w:w="1559"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12EDE778" w14:textId="77777777" w:rsidR="00C26E3E" w:rsidRPr="00984EA9" w:rsidRDefault="00C26E3E" w:rsidP="00984EA9">
                  <w:pPr>
                    <w:spacing w:line="276" w:lineRule="auto"/>
                    <w:rPr>
                      <w:rFonts w:eastAsia="Calibri"/>
                    </w:rPr>
                  </w:pPr>
                  <w:r w:rsidRPr="00984EA9">
                    <w:rPr>
                      <w:rFonts w:eastAsia="Calibri"/>
                    </w:rPr>
                    <w:t>Có</w:t>
                  </w:r>
                </w:p>
              </w:tc>
              <w:tc>
                <w:tcPr>
                  <w:tcW w:w="154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4BD5A801" w14:textId="77777777" w:rsidR="00C26E3E" w:rsidRPr="00984EA9" w:rsidRDefault="00C26E3E" w:rsidP="00984EA9">
                  <w:pPr>
                    <w:spacing w:line="276" w:lineRule="auto"/>
                    <w:rPr>
                      <w:rFonts w:eastAsia="Calibri"/>
                    </w:rPr>
                  </w:pPr>
                  <w:r w:rsidRPr="00984EA9">
                    <w:rPr>
                      <w:rFonts w:eastAsia="Calibri"/>
                    </w:rPr>
                    <w:t>Có</w:t>
                  </w:r>
                </w:p>
              </w:tc>
              <w:tc>
                <w:tcPr>
                  <w:tcW w:w="1435"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5E9B1E28" w14:textId="77777777" w:rsidR="00C26E3E" w:rsidRPr="00984EA9" w:rsidRDefault="00C26E3E" w:rsidP="00984EA9">
                  <w:pPr>
                    <w:spacing w:line="276" w:lineRule="auto"/>
                    <w:rPr>
                      <w:rFonts w:eastAsia="Calibri"/>
                    </w:rPr>
                  </w:pPr>
                  <w:r w:rsidRPr="00984EA9">
                    <w:rPr>
                      <w:rFonts w:eastAsia="Calibri"/>
                    </w:rPr>
                    <w:t>Có</w:t>
                  </w:r>
                </w:p>
              </w:tc>
              <w:tc>
                <w:tcPr>
                  <w:tcW w:w="80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7FE0BEAB" w14:textId="77777777" w:rsidR="00C26E3E" w:rsidRPr="00984EA9" w:rsidRDefault="00C26E3E" w:rsidP="00984EA9">
                  <w:pPr>
                    <w:spacing w:line="276" w:lineRule="auto"/>
                    <w:rPr>
                      <w:rFonts w:eastAsia="Calibri"/>
                    </w:rPr>
                  </w:pPr>
                  <w:r w:rsidRPr="00984EA9">
                    <w:rPr>
                      <w:rFonts w:eastAsia="Calibri"/>
                    </w:rPr>
                    <w:t>AB</w:t>
                  </w:r>
                </w:p>
              </w:tc>
            </w:tr>
            <w:tr w:rsidR="00C26E3E" w:rsidRPr="00984EA9" w14:paraId="4B0D0094" w14:textId="77777777" w:rsidTr="00984EA9">
              <w:trPr>
                <w:trHeight w:val="422"/>
              </w:trPr>
              <w:tc>
                <w:tcPr>
                  <w:tcW w:w="116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46D0D02D" w14:textId="77777777" w:rsidR="00C26E3E" w:rsidRPr="00984EA9" w:rsidRDefault="00C26E3E" w:rsidP="00984EA9">
                  <w:pPr>
                    <w:spacing w:line="276" w:lineRule="auto"/>
                    <w:rPr>
                      <w:rFonts w:eastAsia="Calibri"/>
                    </w:rPr>
                  </w:pPr>
                  <w:r w:rsidRPr="00984EA9">
                    <w:rPr>
                      <w:rFonts w:eastAsia="Calibri"/>
                    </w:rPr>
                    <w:t>Người 3</w:t>
                  </w:r>
                </w:p>
              </w:tc>
              <w:tc>
                <w:tcPr>
                  <w:tcW w:w="156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53CF2C15" w14:textId="77777777" w:rsidR="00C26E3E" w:rsidRPr="00984EA9" w:rsidRDefault="00C26E3E" w:rsidP="00984EA9">
                  <w:pPr>
                    <w:spacing w:line="276" w:lineRule="auto"/>
                    <w:rPr>
                      <w:rFonts w:eastAsia="Calibri"/>
                    </w:rPr>
                  </w:pPr>
                  <w:r w:rsidRPr="00984EA9">
                    <w:rPr>
                      <w:rFonts w:eastAsia="Calibri"/>
                    </w:rPr>
                    <w:t>Có</w:t>
                  </w:r>
                </w:p>
              </w:tc>
              <w:tc>
                <w:tcPr>
                  <w:tcW w:w="1559"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4DDB0462" w14:textId="77777777" w:rsidR="00C26E3E" w:rsidRPr="00984EA9" w:rsidRDefault="00C26E3E" w:rsidP="00984EA9">
                  <w:pPr>
                    <w:spacing w:line="276" w:lineRule="auto"/>
                    <w:rPr>
                      <w:rFonts w:eastAsia="Calibri"/>
                    </w:rPr>
                  </w:pPr>
                  <w:r w:rsidRPr="00984EA9">
                    <w:rPr>
                      <w:rFonts w:eastAsia="Calibri"/>
                    </w:rPr>
                    <w:t>Không</w:t>
                  </w:r>
                </w:p>
              </w:tc>
              <w:tc>
                <w:tcPr>
                  <w:tcW w:w="154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66440CE0" w14:textId="77777777" w:rsidR="00C26E3E" w:rsidRPr="00984EA9" w:rsidRDefault="00C26E3E" w:rsidP="00984EA9">
                  <w:pPr>
                    <w:spacing w:line="276" w:lineRule="auto"/>
                    <w:rPr>
                      <w:rFonts w:eastAsia="Calibri"/>
                    </w:rPr>
                  </w:pPr>
                  <w:r w:rsidRPr="00984EA9">
                    <w:rPr>
                      <w:rFonts w:eastAsia="Calibri"/>
                    </w:rPr>
                    <w:t>Có</w:t>
                  </w:r>
                </w:p>
              </w:tc>
              <w:tc>
                <w:tcPr>
                  <w:tcW w:w="1435"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5BAECF15" w14:textId="77777777" w:rsidR="00C26E3E" w:rsidRPr="00984EA9" w:rsidRDefault="00C26E3E" w:rsidP="00984EA9">
                  <w:pPr>
                    <w:spacing w:line="276" w:lineRule="auto"/>
                    <w:rPr>
                      <w:rFonts w:eastAsia="Calibri"/>
                    </w:rPr>
                  </w:pPr>
                  <w:r w:rsidRPr="00984EA9">
                    <w:rPr>
                      <w:rFonts w:eastAsia="Calibri"/>
                    </w:rPr>
                    <w:t>Không</w:t>
                  </w:r>
                </w:p>
              </w:tc>
              <w:tc>
                <w:tcPr>
                  <w:tcW w:w="80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5C4B2D12" w14:textId="77777777" w:rsidR="00C26E3E" w:rsidRPr="00984EA9" w:rsidRDefault="00C26E3E" w:rsidP="00984EA9">
                  <w:pPr>
                    <w:spacing w:line="276" w:lineRule="auto"/>
                    <w:rPr>
                      <w:rFonts w:eastAsia="Calibri"/>
                    </w:rPr>
                  </w:pPr>
                  <w:r w:rsidRPr="00984EA9">
                    <w:rPr>
                      <w:rFonts w:eastAsia="Calibri"/>
                    </w:rPr>
                    <w:t>A</w:t>
                  </w:r>
                </w:p>
              </w:tc>
            </w:tr>
            <w:tr w:rsidR="00C26E3E" w:rsidRPr="00984EA9" w14:paraId="25850053" w14:textId="77777777" w:rsidTr="00984EA9">
              <w:trPr>
                <w:trHeight w:val="416"/>
              </w:trPr>
              <w:tc>
                <w:tcPr>
                  <w:tcW w:w="116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4CDBFCF7" w14:textId="77777777" w:rsidR="00C26E3E" w:rsidRPr="00984EA9" w:rsidRDefault="00C26E3E" w:rsidP="00984EA9">
                  <w:pPr>
                    <w:spacing w:line="276" w:lineRule="auto"/>
                    <w:rPr>
                      <w:rFonts w:eastAsia="Calibri"/>
                    </w:rPr>
                  </w:pPr>
                  <w:r w:rsidRPr="00984EA9">
                    <w:rPr>
                      <w:rFonts w:eastAsia="Calibri"/>
                    </w:rPr>
                    <w:t>Người 4</w:t>
                  </w:r>
                </w:p>
              </w:tc>
              <w:tc>
                <w:tcPr>
                  <w:tcW w:w="156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2E846959" w14:textId="77777777" w:rsidR="00C26E3E" w:rsidRPr="00984EA9" w:rsidRDefault="00C26E3E" w:rsidP="00984EA9">
                  <w:pPr>
                    <w:spacing w:line="276" w:lineRule="auto"/>
                    <w:rPr>
                      <w:rFonts w:eastAsia="Calibri"/>
                    </w:rPr>
                  </w:pPr>
                  <w:r w:rsidRPr="00984EA9">
                    <w:rPr>
                      <w:rFonts w:eastAsia="Calibri"/>
                    </w:rPr>
                    <w:t>Không</w:t>
                  </w:r>
                </w:p>
              </w:tc>
              <w:tc>
                <w:tcPr>
                  <w:tcW w:w="1559"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28CA381A" w14:textId="77777777" w:rsidR="00C26E3E" w:rsidRPr="00984EA9" w:rsidRDefault="00C26E3E" w:rsidP="00984EA9">
                  <w:pPr>
                    <w:spacing w:line="276" w:lineRule="auto"/>
                    <w:rPr>
                      <w:rFonts w:eastAsia="Calibri"/>
                    </w:rPr>
                  </w:pPr>
                  <w:r w:rsidRPr="00984EA9">
                    <w:rPr>
                      <w:rFonts w:eastAsia="Calibri"/>
                    </w:rPr>
                    <w:t>Không</w:t>
                  </w:r>
                </w:p>
              </w:tc>
              <w:tc>
                <w:tcPr>
                  <w:tcW w:w="1542"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70D6FCD5" w14:textId="77777777" w:rsidR="00C26E3E" w:rsidRPr="00984EA9" w:rsidRDefault="00C26E3E" w:rsidP="00984EA9">
                  <w:pPr>
                    <w:spacing w:line="276" w:lineRule="auto"/>
                    <w:rPr>
                      <w:rFonts w:eastAsia="Calibri"/>
                    </w:rPr>
                  </w:pPr>
                  <w:r w:rsidRPr="00984EA9">
                    <w:rPr>
                      <w:rFonts w:eastAsia="Calibri"/>
                    </w:rPr>
                    <w:t>Không</w:t>
                  </w:r>
                </w:p>
              </w:tc>
              <w:tc>
                <w:tcPr>
                  <w:tcW w:w="1435"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02AE6AD9" w14:textId="77777777" w:rsidR="00C26E3E" w:rsidRPr="00984EA9" w:rsidRDefault="00C26E3E" w:rsidP="00984EA9">
                  <w:pPr>
                    <w:spacing w:line="276" w:lineRule="auto"/>
                    <w:rPr>
                      <w:rFonts w:eastAsia="Calibri"/>
                    </w:rPr>
                  </w:pPr>
                  <w:r w:rsidRPr="00984EA9">
                    <w:rPr>
                      <w:rFonts w:eastAsia="Calibri"/>
                    </w:rPr>
                    <w:t>Không</w:t>
                  </w:r>
                </w:p>
              </w:tc>
              <w:tc>
                <w:tcPr>
                  <w:tcW w:w="80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tcPr>
                <w:p w14:paraId="7845B6DC" w14:textId="77777777" w:rsidR="00C26E3E" w:rsidRPr="00984EA9" w:rsidRDefault="00C26E3E" w:rsidP="00984EA9">
                  <w:pPr>
                    <w:spacing w:line="276" w:lineRule="auto"/>
                    <w:rPr>
                      <w:rFonts w:eastAsia="Calibri"/>
                    </w:rPr>
                  </w:pPr>
                  <w:r w:rsidRPr="00984EA9">
                    <w:rPr>
                      <w:rFonts w:eastAsia="Calibri"/>
                    </w:rPr>
                    <w:t>O</w:t>
                  </w:r>
                </w:p>
              </w:tc>
            </w:tr>
          </w:tbl>
          <w:p w14:paraId="7A6A3801" w14:textId="77777777" w:rsidR="00C26E3E" w:rsidRPr="00984EA9" w:rsidRDefault="00C26E3E" w:rsidP="00984EA9">
            <w:pPr>
              <w:shd w:val="clear" w:color="auto" w:fill="FFFFFF"/>
              <w:spacing w:line="276" w:lineRule="auto"/>
              <w:rPr>
                <w:rFonts w:eastAsia="Calibri"/>
              </w:rPr>
            </w:pPr>
            <w:r w:rsidRPr="00984EA9">
              <w:rPr>
                <w:rFonts w:eastAsia="Calibri"/>
              </w:rPr>
              <w:t>b) - Người 1 có thể truyền máu cho người 2. Vì người 1 nhóm máu B có thể truyền máu cho người nhóm máu AB (người 2).</w:t>
            </w:r>
          </w:p>
          <w:p w14:paraId="57F385FB" w14:textId="77777777" w:rsidR="00C26E3E" w:rsidRPr="00984EA9" w:rsidRDefault="00C26E3E" w:rsidP="00984EA9">
            <w:pPr>
              <w:shd w:val="clear" w:color="auto" w:fill="FFFFFF"/>
              <w:spacing w:line="276" w:lineRule="auto"/>
              <w:rPr>
                <w:rFonts w:eastAsia="Calibri"/>
                <w:kern w:val="2"/>
              </w:rPr>
            </w:pPr>
            <w:r w:rsidRPr="00984EA9">
              <w:rPr>
                <w:rFonts w:eastAsia="Calibri"/>
              </w:rPr>
              <w:t>- Người 2 không thể truyền máu cho người nào trong số ba người còn lại ở trên.</w:t>
            </w:r>
          </w:p>
        </w:tc>
        <w:tc>
          <w:tcPr>
            <w:tcW w:w="455" w:type="pct"/>
            <w:tcBorders>
              <w:top w:val="single" w:sz="4" w:space="0" w:color="auto"/>
              <w:left w:val="single" w:sz="4" w:space="0" w:color="auto"/>
              <w:bottom w:val="single" w:sz="4" w:space="0" w:color="auto"/>
              <w:right w:val="single" w:sz="4" w:space="0" w:color="auto"/>
            </w:tcBorders>
          </w:tcPr>
          <w:p w14:paraId="3467E5B2" w14:textId="77777777" w:rsidR="00C26E3E" w:rsidRPr="00984EA9" w:rsidRDefault="00C26E3E" w:rsidP="00984EA9">
            <w:pPr>
              <w:spacing w:line="276" w:lineRule="auto"/>
              <w:jc w:val="center"/>
              <w:rPr>
                <w:rFonts w:eastAsia="Calibri"/>
                <w:kern w:val="2"/>
              </w:rPr>
            </w:pPr>
            <w:r w:rsidRPr="00984EA9">
              <w:rPr>
                <w:rFonts w:eastAsia="Calibri"/>
                <w:kern w:val="2"/>
              </w:rPr>
              <w:t>0,5</w:t>
            </w:r>
          </w:p>
          <w:p w14:paraId="10E3ACA4" w14:textId="77777777" w:rsidR="00C26E3E" w:rsidRPr="00984EA9" w:rsidRDefault="00C26E3E" w:rsidP="00984EA9">
            <w:pPr>
              <w:spacing w:line="276" w:lineRule="auto"/>
              <w:jc w:val="center"/>
              <w:rPr>
                <w:rFonts w:eastAsia="Calibri"/>
                <w:kern w:val="2"/>
              </w:rPr>
            </w:pPr>
          </w:p>
          <w:p w14:paraId="0962D44B" w14:textId="77777777" w:rsidR="00C26E3E" w:rsidRPr="00984EA9" w:rsidRDefault="00C26E3E" w:rsidP="00984EA9">
            <w:pPr>
              <w:spacing w:line="276" w:lineRule="auto"/>
              <w:jc w:val="center"/>
              <w:rPr>
                <w:rFonts w:eastAsia="Calibri"/>
                <w:kern w:val="2"/>
              </w:rPr>
            </w:pPr>
          </w:p>
          <w:p w14:paraId="2F76E404" w14:textId="77777777" w:rsidR="00891234" w:rsidRPr="00984EA9" w:rsidRDefault="00891234" w:rsidP="00984EA9">
            <w:pPr>
              <w:spacing w:line="276" w:lineRule="auto"/>
              <w:jc w:val="center"/>
              <w:rPr>
                <w:rFonts w:eastAsia="Calibri"/>
                <w:kern w:val="2"/>
              </w:rPr>
            </w:pPr>
          </w:p>
          <w:p w14:paraId="7F162BB7" w14:textId="77777777" w:rsidR="00891234" w:rsidRPr="00984EA9" w:rsidRDefault="00891234" w:rsidP="00984EA9">
            <w:pPr>
              <w:spacing w:line="276" w:lineRule="auto"/>
              <w:jc w:val="center"/>
              <w:rPr>
                <w:rFonts w:eastAsia="Calibri"/>
                <w:kern w:val="2"/>
              </w:rPr>
            </w:pPr>
          </w:p>
          <w:p w14:paraId="10980983" w14:textId="77777777" w:rsidR="00C26E3E" w:rsidRPr="00984EA9" w:rsidRDefault="00C26E3E" w:rsidP="00984EA9">
            <w:pPr>
              <w:spacing w:line="276" w:lineRule="auto"/>
              <w:jc w:val="center"/>
              <w:rPr>
                <w:rFonts w:eastAsia="Calibri"/>
                <w:kern w:val="2"/>
              </w:rPr>
            </w:pPr>
            <w:r w:rsidRPr="00984EA9">
              <w:rPr>
                <w:rFonts w:eastAsia="Calibri"/>
                <w:kern w:val="2"/>
              </w:rPr>
              <w:t>0,25</w:t>
            </w:r>
          </w:p>
          <w:p w14:paraId="33B1AE26" w14:textId="77777777" w:rsidR="00C26E3E" w:rsidRPr="00984EA9" w:rsidRDefault="00C26E3E" w:rsidP="00984EA9">
            <w:pPr>
              <w:spacing w:line="276" w:lineRule="auto"/>
              <w:jc w:val="center"/>
              <w:rPr>
                <w:rFonts w:eastAsia="Calibri"/>
                <w:kern w:val="2"/>
              </w:rPr>
            </w:pPr>
            <w:r w:rsidRPr="00984EA9">
              <w:rPr>
                <w:rFonts w:eastAsia="Calibri"/>
                <w:kern w:val="2"/>
              </w:rPr>
              <w:t>0,25</w:t>
            </w:r>
          </w:p>
          <w:p w14:paraId="4272AD30" w14:textId="77777777" w:rsidR="00C26E3E" w:rsidRPr="00984EA9" w:rsidRDefault="00C26E3E" w:rsidP="00984EA9">
            <w:pPr>
              <w:spacing w:line="276" w:lineRule="auto"/>
              <w:jc w:val="center"/>
              <w:rPr>
                <w:rFonts w:eastAsia="Calibri"/>
                <w:kern w:val="2"/>
              </w:rPr>
            </w:pPr>
            <w:r w:rsidRPr="00984EA9">
              <w:rPr>
                <w:rFonts w:eastAsia="Calibri"/>
                <w:kern w:val="2"/>
              </w:rPr>
              <w:t>0,25</w:t>
            </w:r>
          </w:p>
          <w:p w14:paraId="446AEBEB" w14:textId="77777777" w:rsidR="00C26E3E" w:rsidRPr="00984EA9" w:rsidRDefault="00C26E3E" w:rsidP="00984EA9">
            <w:pPr>
              <w:spacing w:line="276" w:lineRule="auto"/>
              <w:jc w:val="center"/>
              <w:rPr>
                <w:rFonts w:eastAsia="Calibri"/>
                <w:kern w:val="2"/>
              </w:rPr>
            </w:pPr>
            <w:r w:rsidRPr="00984EA9">
              <w:rPr>
                <w:rFonts w:eastAsia="Calibri"/>
                <w:kern w:val="2"/>
              </w:rPr>
              <w:t>0,25</w:t>
            </w:r>
          </w:p>
          <w:p w14:paraId="54E97C46" w14:textId="77777777" w:rsidR="00C26E3E" w:rsidRPr="00984EA9" w:rsidRDefault="00C26E3E" w:rsidP="00984EA9">
            <w:pPr>
              <w:spacing w:line="276" w:lineRule="auto"/>
              <w:jc w:val="center"/>
              <w:rPr>
                <w:rFonts w:eastAsia="Calibri"/>
                <w:kern w:val="2"/>
              </w:rPr>
            </w:pPr>
            <w:r w:rsidRPr="00984EA9">
              <w:rPr>
                <w:rFonts w:eastAsia="Calibri"/>
                <w:kern w:val="2"/>
              </w:rPr>
              <w:t>0,25</w:t>
            </w:r>
          </w:p>
          <w:p w14:paraId="1C516478" w14:textId="77777777" w:rsidR="00C26E3E" w:rsidRPr="00984EA9" w:rsidRDefault="00C26E3E" w:rsidP="00984EA9">
            <w:pPr>
              <w:spacing w:line="276" w:lineRule="auto"/>
              <w:jc w:val="center"/>
              <w:rPr>
                <w:rFonts w:eastAsia="Calibri"/>
                <w:kern w:val="2"/>
              </w:rPr>
            </w:pPr>
          </w:p>
          <w:p w14:paraId="79881DAA" w14:textId="77777777" w:rsidR="00C26E3E" w:rsidRPr="00984EA9" w:rsidRDefault="00C26E3E" w:rsidP="00984EA9">
            <w:pPr>
              <w:spacing w:line="276" w:lineRule="auto"/>
              <w:jc w:val="center"/>
              <w:rPr>
                <w:rFonts w:eastAsia="Calibri"/>
                <w:kern w:val="2"/>
              </w:rPr>
            </w:pPr>
            <w:r w:rsidRPr="00984EA9">
              <w:rPr>
                <w:rFonts w:eastAsia="Calibri"/>
                <w:kern w:val="2"/>
              </w:rPr>
              <w:t>0,25</w:t>
            </w:r>
          </w:p>
        </w:tc>
      </w:tr>
    </w:tbl>
    <w:p w14:paraId="3BF61744" w14:textId="77777777" w:rsidR="0097489B" w:rsidRPr="00984EA9" w:rsidRDefault="0097489B" w:rsidP="0097489B">
      <w:pPr>
        <w:autoSpaceDE w:val="0"/>
        <w:autoSpaceDN w:val="0"/>
        <w:adjustRightInd w:val="0"/>
        <w:rPr>
          <w:b/>
          <w:bCs/>
        </w:rPr>
      </w:pPr>
    </w:p>
    <w:p w14:paraId="6AE772E1" w14:textId="77777777" w:rsidR="0094014A" w:rsidRPr="00984EA9" w:rsidRDefault="0094014A" w:rsidP="0094014A">
      <w:pPr>
        <w:autoSpaceDE w:val="0"/>
        <w:autoSpaceDN w:val="0"/>
        <w:adjustRightInd w:val="0"/>
        <w:rPr>
          <w:b/>
          <w:bCs/>
          <w:highlight w:val="white"/>
          <w:lang w:val="en"/>
        </w:rPr>
      </w:pPr>
    </w:p>
    <w:p w14:paraId="37D22BEA" w14:textId="2F92214D" w:rsidR="00397B52" w:rsidRPr="00984EA9" w:rsidRDefault="0094014A" w:rsidP="00410F95">
      <w:pPr>
        <w:autoSpaceDE w:val="0"/>
        <w:autoSpaceDN w:val="0"/>
        <w:adjustRightInd w:val="0"/>
      </w:pPr>
      <w:r w:rsidRPr="00984EA9">
        <w:rPr>
          <w:highlight w:val="white"/>
          <w:lang w:val="en"/>
        </w:rPr>
        <w:t xml:space="preserve"> </w:t>
      </w:r>
      <w:r w:rsidR="00410F95">
        <w:rPr>
          <w:noProof/>
          <w:lang w:val="en"/>
        </w:rPr>
        <w:drawing>
          <wp:inline distT="0" distB="0" distL="0" distR="0" wp14:anchorId="714005F0" wp14:editId="51DA2798">
            <wp:extent cx="6300470" cy="3540760"/>
            <wp:effectExtent l="0" t="0" r="5080" b="2540"/>
            <wp:docPr id="2060537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537281" name="Picture 206053728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300470" cy="3540760"/>
                    </a:xfrm>
                    <a:prstGeom prst="rect">
                      <a:avLst/>
                    </a:prstGeom>
                  </pic:spPr>
                </pic:pic>
              </a:graphicData>
            </a:graphic>
          </wp:inline>
        </w:drawing>
      </w:r>
    </w:p>
    <w:sectPr w:rsidR="00397B52" w:rsidRPr="00984EA9" w:rsidSect="00617CA8">
      <w:pgSz w:w="11907" w:h="16840" w:code="9"/>
      <w:pgMar w:top="1077" w:right="851" w:bottom="1077" w:left="1134"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1"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07E678D2"/>
    <w:lvl w:ilvl="0">
      <w:numFmt w:val="bullet"/>
      <w:lvlText w:val="*"/>
      <w:lvlJc w:val="left"/>
    </w:lvl>
  </w:abstractNum>
  <w:abstractNum w:abstractNumId="1" w15:restartNumberingAfterBreak="0">
    <w:nsid w:val="60793EC2"/>
    <w:multiLevelType w:val="hybridMultilevel"/>
    <w:tmpl w:val="8E84E022"/>
    <w:lvl w:ilvl="0" w:tplc="04090011">
      <w:start w:val="1"/>
      <w:numFmt w:val="decimal"/>
      <w:lvlText w:val="%1)"/>
      <w:lvlJc w:val="left"/>
      <w:pPr>
        <w:tabs>
          <w:tab w:val="num" w:pos="960"/>
        </w:tabs>
        <w:ind w:left="9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63D35847"/>
    <w:multiLevelType w:val="hybridMultilevel"/>
    <w:tmpl w:val="32984A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E4033F0"/>
    <w:multiLevelType w:val="hybridMultilevel"/>
    <w:tmpl w:val="9258A4B2"/>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566717852">
    <w:abstractNumId w:val="0"/>
    <w:lvlOverride w:ilvl="0">
      <w:lvl w:ilvl="0">
        <w:numFmt w:val="upperRoman"/>
        <w:lvlText w:val="%1."/>
        <w:legacy w:legacy="1" w:legacySpace="0" w:legacyIndent="360"/>
        <w:lvlJc w:val="left"/>
        <w:rPr>
          <w:rFonts w:ascii="Times New Roman" w:eastAsia="Times New Roman" w:hAnsi="Times New Roman" w:cs="Times New Roman"/>
        </w:rPr>
      </w:lvl>
    </w:lvlOverride>
  </w:num>
  <w:num w:numId="2" w16cid:durableId="203325207">
    <w:abstractNumId w:val="1"/>
  </w:num>
  <w:num w:numId="3" w16cid:durableId="17292616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49046312">
    <w:abstractNumId w:val="3"/>
  </w:num>
  <w:num w:numId="5" w16cid:durableId="905267277">
    <w:abstractNumId w:val="0"/>
    <w:lvlOverride w:ilvl="0">
      <w:lvl w:ilvl="0">
        <w:numFmt w:val="bullet"/>
        <w:lvlText w:val=""/>
        <w:legacy w:legacy="1" w:legacySpace="0" w:legacyIndent="360"/>
        <w:lvlJc w:val="left"/>
        <w:rPr>
          <w:rFonts w:ascii="Symbol" w:hAnsi="Symbol" w:hint="default"/>
        </w:rPr>
      </w:lvl>
    </w:lvlOverride>
  </w:num>
  <w:num w:numId="6" w16cid:durableId="185696540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1F49"/>
    <w:rsid w:val="000058D8"/>
    <w:rsid w:val="00013109"/>
    <w:rsid w:val="00016098"/>
    <w:rsid w:val="0001618C"/>
    <w:rsid w:val="00041F49"/>
    <w:rsid w:val="000433B6"/>
    <w:rsid w:val="000703A6"/>
    <w:rsid w:val="000A098B"/>
    <w:rsid w:val="000B6530"/>
    <w:rsid w:val="000D0FA7"/>
    <w:rsid w:val="000D3C54"/>
    <w:rsid w:val="000E5535"/>
    <w:rsid w:val="000F7E5A"/>
    <w:rsid w:val="0010148D"/>
    <w:rsid w:val="00115E95"/>
    <w:rsid w:val="001217CF"/>
    <w:rsid w:val="00177A69"/>
    <w:rsid w:val="001A4171"/>
    <w:rsid w:val="001A772F"/>
    <w:rsid w:val="001B0321"/>
    <w:rsid w:val="001B0FAF"/>
    <w:rsid w:val="001D2790"/>
    <w:rsid w:val="001D6A40"/>
    <w:rsid w:val="001D7E13"/>
    <w:rsid w:val="001F39F1"/>
    <w:rsid w:val="00206942"/>
    <w:rsid w:val="0022326A"/>
    <w:rsid w:val="002271F4"/>
    <w:rsid w:val="00277576"/>
    <w:rsid w:val="002819E8"/>
    <w:rsid w:val="00282953"/>
    <w:rsid w:val="002A7421"/>
    <w:rsid w:val="002B0A6A"/>
    <w:rsid w:val="002B2F44"/>
    <w:rsid w:val="002B595B"/>
    <w:rsid w:val="002C5275"/>
    <w:rsid w:val="002C6AF3"/>
    <w:rsid w:val="002D074D"/>
    <w:rsid w:val="00305EB4"/>
    <w:rsid w:val="00315795"/>
    <w:rsid w:val="00335DD2"/>
    <w:rsid w:val="00342133"/>
    <w:rsid w:val="00342F91"/>
    <w:rsid w:val="00343A25"/>
    <w:rsid w:val="0036682E"/>
    <w:rsid w:val="0037675F"/>
    <w:rsid w:val="0037751E"/>
    <w:rsid w:val="00397B52"/>
    <w:rsid w:val="003A3947"/>
    <w:rsid w:val="003A73B0"/>
    <w:rsid w:val="003B21E8"/>
    <w:rsid w:val="003C1D82"/>
    <w:rsid w:val="003E63FD"/>
    <w:rsid w:val="003F20F5"/>
    <w:rsid w:val="00401030"/>
    <w:rsid w:val="0040328A"/>
    <w:rsid w:val="00403AE2"/>
    <w:rsid w:val="00405AC6"/>
    <w:rsid w:val="00410F95"/>
    <w:rsid w:val="00414544"/>
    <w:rsid w:val="004229C8"/>
    <w:rsid w:val="0045685E"/>
    <w:rsid w:val="00477FB7"/>
    <w:rsid w:val="00481BE6"/>
    <w:rsid w:val="004A042A"/>
    <w:rsid w:val="004A70ED"/>
    <w:rsid w:val="004A7F38"/>
    <w:rsid w:val="004C48D1"/>
    <w:rsid w:val="004F609C"/>
    <w:rsid w:val="00512523"/>
    <w:rsid w:val="00515920"/>
    <w:rsid w:val="00527A21"/>
    <w:rsid w:val="00534884"/>
    <w:rsid w:val="005403A8"/>
    <w:rsid w:val="005711C6"/>
    <w:rsid w:val="00572AC8"/>
    <w:rsid w:val="00573BC8"/>
    <w:rsid w:val="005778F7"/>
    <w:rsid w:val="00591D6A"/>
    <w:rsid w:val="005C250B"/>
    <w:rsid w:val="005C2C28"/>
    <w:rsid w:val="005F0CA0"/>
    <w:rsid w:val="00601BDA"/>
    <w:rsid w:val="00617CA8"/>
    <w:rsid w:val="0062036E"/>
    <w:rsid w:val="00637136"/>
    <w:rsid w:val="0065242A"/>
    <w:rsid w:val="00663A50"/>
    <w:rsid w:val="006834DC"/>
    <w:rsid w:val="00683865"/>
    <w:rsid w:val="00690B63"/>
    <w:rsid w:val="006B4C56"/>
    <w:rsid w:val="006D1C77"/>
    <w:rsid w:val="006D45A2"/>
    <w:rsid w:val="006E472C"/>
    <w:rsid w:val="0071128C"/>
    <w:rsid w:val="00720EC9"/>
    <w:rsid w:val="007528BB"/>
    <w:rsid w:val="00752E19"/>
    <w:rsid w:val="0076544A"/>
    <w:rsid w:val="00775ACC"/>
    <w:rsid w:val="00776E70"/>
    <w:rsid w:val="00781AC0"/>
    <w:rsid w:val="00784C6C"/>
    <w:rsid w:val="00785C3B"/>
    <w:rsid w:val="00786360"/>
    <w:rsid w:val="007A36C7"/>
    <w:rsid w:val="007A4873"/>
    <w:rsid w:val="007A6424"/>
    <w:rsid w:val="007A72E3"/>
    <w:rsid w:val="007E32D1"/>
    <w:rsid w:val="007F0934"/>
    <w:rsid w:val="00825AE6"/>
    <w:rsid w:val="0082731E"/>
    <w:rsid w:val="008410E3"/>
    <w:rsid w:val="00846E14"/>
    <w:rsid w:val="00847BFF"/>
    <w:rsid w:val="00860468"/>
    <w:rsid w:val="00880ABD"/>
    <w:rsid w:val="00891234"/>
    <w:rsid w:val="008970F9"/>
    <w:rsid w:val="008A05AE"/>
    <w:rsid w:val="008A21B7"/>
    <w:rsid w:val="008E7F23"/>
    <w:rsid w:val="009174E2"/>
    <w:rsid w:val="009352AF"/>
    <w:rsid w:val="0094014A"/>
    <w:rsid w:val="009723A9"/>
    <w:rsid w:val="0097489B"/>
    <w:rsid w:val="00983B35"/>
    <w:rsid w:val="00984EA9"/>
    <w:rsid w:val="00991DD6"/>
    <w:rsid w:val="00996CF9"/>
    <w:rsid w:val="009B66C4"/>
    <w:rsid w:val="00A014BC"/>
    <w:rsid w:val="00A3492B"/>
    <w:rsid w:val="00A4506E"/>
    <w:rsid w:val="00A507D1"/>
    <w:rsid w:val="00A645DB"/>
    <w:rsid w:val="00A93556"/>
    <w:rsid w:val="00AA0A21"/>
    <w:rsid w:val="00AC15E9"/>
    <w:rsid w:val="00AC3541"/>
    <w:rsid w:val="00AC7D77"/>
    <w:rsid w:val="00AE6BAF"/>
    <w:rsid w:val="00B27323"/>
    <w:rsid w:val="00B27506"/>
    <w:rsid w:val="00B444F5"/>
    <w:rsid w:val="00B53A78"/>
    <w:rsid w:val="00B6463E"/>
    <w:rsid w:val="00B90340"/>
    <w:rsid w:val="00BA2965"/>
    <w:rsid w:val="00BE7AD9"/>
    <w:rsid w:val="00BF214B"/>
    <w:rsid w:val="00C02E2D"/>
    <w:rsid w:val="00C1280F"/>
    <w:rsid w:val="00C147C5"/>
    <w:rsid w:val="00C15D3F"/>
    <w:rsid w:val="00C17336"/>
    <w:rsid w:val="00C242EA"/>
    <w:rsid w:val="00C25F5A"/>
    <w:rsid w:val="00C26E3E"/>
    <w:rsid w:val="00C347C7"/>
    <w:rsid w:val="00C5084F"/>
    <w:rsid w:val="00C63527"/>
    <w:rsid w:val="00C72A49"/>
    <w:rsid w:val="00C7743D"/>
    <w:rsid w:val="00C92A3D"/>
    <w:rsid w:val="00C92CFE"/>
    <w:rsid w:val="00CC098D"/>
    <w:rsid w:val="00CC33D7"/>
    <w:rsid w:val="00CF5565"/>
    <w:rsid w:val="00D15100"/>
    <w:rsid w:val="00D27351"/>
    <w:rsid w:val="00D35835"/>
    <w:rsid w:val="00D50871"/>
    <w:rsid w:val="00D531D8"/>
    <w:rsid w:val="00D74124"/>
    <w:rsid w:val="00D74E99"/>
    <w:rsid w:val="00D910CE"/>
    <w:rsid w:val="00D92C8D"/>
    <w:rsid w:val="00DA3764"/>
    <w:rsid w:val="00DC1F93"/>
    <w:rsid w:val="00DF4FDD"/>
    <w:rsid w:val="00DF5ADB"/>
    <w:rsid w:val="00E007FB"/>
    <w:rsid w:val="00E15878"/>
    <w:rsid w:val="00E2770D"/>
    <w:rsid w:val="00E363A4"/>
    <w:rsid w:val="00E42A73"/>
    <w:rsid w:val="00E5600B"/>
    <w:rsid w:val="00E64755"/>
    <w:rsid w:val="00E82D0A"/>
    <w:rsid w:val="00E83A7D"/>
    <w:rsid w:val="00EA4D75"/>
    <w:rsid w:val="00EA513E"/>
    <w:rsid w:val="00EA6E76"/>
    <w:rsid w:val="00EB53D6"/>
    <w:rsid w:val="00EE2177"/>
    <w:rsid w:val="00F026A9"/>
    <w:rsid w:val="00F12B26"/>
    <w:rsid w:val="00F13046"/>
    <w:rsid w:val="00F27CB2"/>
    <w:rsid w:val="00F3034C"/>
    <w:rsid w:val="00F62A7F"/>
    <w:rsid w:val="00F64742"/>
    <w:rsid w:val="00F64A0C"/>
    <w:rsid w:val="00F75804"/>
    <w:rsid w:val="00F76ECB"/>
    <w:rsid w:val="00FA0215"/>
    <w:rsid w:val="00FA310B"/>
    <w:rsid w:val="00FA5FD1"/>
    <w:rsid w:val="00FB6F11"/>
    <w:rsid w:val="00FC3C83"/>
    <w:rsid w:val="00FC6225"/>
    <w:rsid w:val="00FD2ABC"/>
    <w:rsid w:val="00FE289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F0569B7"/>
  <w15:chartTrackingRefBased/>
  <w15:docId w15:val="{88D713D3-C678-A240-9B7C-739AB1438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41F49"/>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
    <w:name w:val="Char Char Char"/>
    <w:basedOn w:val="Normal"/>
    <w:autoRedefine/>
    <w:rsid w:val="000058D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rsid w:val="00C242EA"/>
    <w:pPr>
      <w:spacing w:after="160" w:line="240" w:lineRule="exact"/>
    </w:pPr>
    <w:rPr>
      <w:rFonts w:ascii="Arial" w:hAnsi="Arial" w:cs="Arial"/>
    </w:rPr>
  </w:style>
  <w:style w:type="paragraph" w:styleId="NormalWeb">
    <w:name w:val="Normal (Web)"/>
    <w:basedOn w:val="Normal"/>
    <w:rsid w:val="00C242EA"/>
    <w:pPr>
      <w:spacing w:after="150"/>
    </w:pPr>
  </w:style>
  <w:style w:type="character" w:styleId="Strong">
    <w:name w:val="Strong"/>
    <w:qFormat/>
    <w:rsid w:val="00C242EA"/>
    <w:rPr>
      <w:b/>
      <w:bCs/>
    </w:rPr>
  </w:style>
  <w:style w:type="paragraph" w:customStyle="1" w:styleId="c9">
    <w:name w:val="c9"/>
    <w:basedOn w:val="Normal"/>
    <w:rsid w:val="001D6A40"/>
    <w:pPr>
      <w:spacing w:before="100" w:beforeAutospacing="1" w:after="100" w:afterAutospacing="1"/>
    </w:pPr>
  </w:style>
  <w:style w:type="character" w:customStyle="1" w:styleId="c2c1">
    <w:name w:val="c2 c1"/>
    <w:basedOn w:val="DefaultParagraphFont"/>
    <w:rsid w:val="001D6A40"/>
  </w:style>
  <w:style w:type="character" w:customStyle="1" w:styleId="c4c1">
    <w:name w:val="c4 c1"/>
    <w:basedOn w:val="DefaultParagraphFont"/>
    <w:rsid w:val="001D6A40"/>
  </w:style>
  <w:style w:type="paragraph" w:customStyle="1" w:styleId="c0">
    <w:name w:val="c0"/>
    <w:basedOn w:val="Normal"/>
    <w:rsid w:val="001D6A40"/>
    <w:pPr>
      <w:spacing w:before="100" w:beforeAutospacing="1" w:after="100" w:afterAutospacing="1"/>
    </w:pPr>
  </w:style>
  <w:style w:type="character" w:customStyle="1" w:styleId="c1">
    <w:name w:val="c1"/>
    <w:basedOn w:val="DefaultParagraphFont"/>
    <w:rsid w:val="001D6A40"/>
  </w:style>
  <w:style w:type="paragraph" w:styleId="NoSpacing">
    <w:name w:val="No Spacing"/>
    <w:qFormat/>
    <w:rsid w:val="00C72A49"/>
    <w:rPr>
      <w:rFonts w:eastAsia="Calibri"/>
      <w:sz w:val="28"/>
      <w:lang w:val="en-US" w:eastAsia="en-US"/>
    </w:rPr>
  </w:style>
  <w:style w:type="paragraph" w:customStyle="1" w:styleId="1">
    <w:name w:val="1"/>
    <w:basedOn w:val="Normal"/>
    <w:autoRedefine/>
    <w:rsid w:val="001217CF"/>
    <w:pPr>
      <w:spacing w:after="160" w:line="240" w:lineRule="exact"/>
      <w:ind w:firstLine="567"/>
    </w:pPr>
    <w:rPr>
      <w:rFonts w:ascii="Verdana" w:eastAsia="MS Mincho" w:hAnsi="Verdana" w:cs="Verdana"/>
      <w:sz w:val="20"/>
      <w:szCs w:val="20"/>
    </w:rPr>
  </w:style>
  <w:style w:type="paragraph" w:customStyle="1" w:styleId="Char0">
    <w:name w:val="Char"/>
    <w:basedOn w:val="Normal"/>
    <w:semiHidden/>
    <w:rsid w:val="00B90340"/>
    <w:pPr>
      <w:spacing w:after="160" w:line="240" w:lineRule="exact"/>
    </w:pPr>
    <w:rPr>
      <w:rFonts w:ascii="Arial" w:hAnsi="Arial"/>
    </w:rPr>
  </w:style>
  <w:style w:type="paragraph" w:customStyle="1" w:styleId="CharCharChar0">
    <w:name w:val="Char Char Char"/>
    <w:basedOn w:val="Normal"/>
    <w:autoRedefine/>
    <w:rsid w:val="00C7743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Standard">
    <w:name w:val="Standard"/>
    <w:qFormat/>
    <w:rsid w:val="00335DD2"/>
    <w:pPr>
      <w:widowControl w:val="0"/>
      <w:suppressAutoHyphens/>
      <w:autoSpaceDN w:val="0"/>
    </w:pPr>
    <w:rPr>
      <w:rFonts w:eastAsia="SimSun" w:cs="Arial"/>
      <w:kern w:val="3"/>
      <w:sz w:val="24"/>
      <w:szCs w:val="24"/>
      <w:lang w:val="en-US" w:eastAsia="zh-CN" w:bidi="hi-IN"/>
    </w:rPr>
  </w:style>
  <w:style w:type="table" w:styleId="TableGrid">
    <w:name w:val="Table Grid"/>
    <w:basedOn w:val="TableNormal"/>
    <w:uiPriority w:val="99"/>
    <w:qFormat/>
    <w:rsid w:val="00C26E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tents">
    <w:name w:val="Table Contents"/>
    <w:basedOn w:val="Standard"/>
    <w:rsid w:val="00C26E3E"/>
    <w:pPr>
      <w:suppressLineNumbers/>
    </w:pPr>
  </w:style>
  <w:style w:type="paragraph" w:styleId="BalloonText">
    <w:name w:val="Balloon Text"/>
    <w:basedOn w:val="Normal"/>
    <w:link w:val="BalloonTextChar"/>
    <w:rsid w:val="00846E14"/>
    <w:rPr>
      <w:rFonts w:ascii="Segoe UI" w:hAnsi="Segoe UI" w:cs="Segoe UI"/>
      <w:sz w:val="18"/>
      <w:szCs w:val="18"/>
    </w:rPr>
  </w:style>
  <w:style w:type="character" w:customStyle="1" w:styleId="BalloonTextChar">
    <w:name w:val="Balloon Text Char"/>
    <w:link w:val="BalloonText"/>
    <w:rsid w:val="00846E1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1095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oleObject" Target="embeddings/oleObject12.bin"/><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image" Target="media/image16.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3.png"/><Relationship Id="rId32" Type="http://schemas.openxmlformats.org/officeDocument/2006/relationships/oleObject" Target="embeddings/oleObject11.bin"/><Relationship Id="rId37" Type="http://schemas.openxmlformats.org/officeDocument/2006/relationships/image" Target="media/image20.wmf"/><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9.wmf"/><Relationship Id="rId23" Type="http://schemas.openxmlformats.org/officeDocument/2006/relationships/image" Target="media/image12.png"/><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wmf"/><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4.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2188</Words>
  <Characters>12478</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TRƯỜNG THCS NGA THÁI</vt:lpstr>
    </vt:vector>
  </TitlesOfParts>
  <Company>HOME</Company>
  <LinksUpToDate>false</LinksUpToDate>
  <CharactersWithSpaces>14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 NGA THÁI</dc:title>
  <dc:subject/>
  <dc:creator>User</dc:creator>
  <cp:keywords/>
  <dc:description/>
  <cp:lastModifiedBy>Ngô Xuân Quỳnh</cp:lastModifiedBy>
  <cp:revision>2</cp:revision>
  <cp:lastPrinted>2023-12-15T23:32:00Z</cp:lastPrinted>
  <dcterms:created xsi:type="dcterms:W3CDTF">2024-02-07T22:38:00Z</dcterms:created>
  <dcterms:modified xsi:type="dcterms:W3CDTF">2024-02-07T22:38:00Z</dcterms:modified>
</cp:coreProperties>
</file>